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4BA5" w:rsidRPr="004908F3" w:rsidRDefault="004908F3" w:rsidP="004908F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908F3">
        <w:rPr>
          <w:rFonts w:ascii="Times New Roman" w:hAnsi="Times New Roman" w:cs="Times New Roman"/>
          <w:b/>
          <w:sz w:val="28"/>
          <w:szCs w:val="28"/>
        </w:rPr>
        <w:t>5-6 классы</w:t>
      </w:r>
    </w:p>
    <w:p w:rsidR="004908F3" w:rsidRPr="00581AFB" w:rsidRDefault="004908F3" w:rsidP="004908F3">
      <w:pPr>
        <w:jc w:val="center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ПОЯСНИТЕЛЬНАЯ ЗАПИСКА</w:t>
      </w:r>
    </w:p>
    <w:p w:rsidR="004908F3" w:rsidRPr="00581AFB" w:rsidRDefault="004908F3" w:rsidP="004908F3">
      <w:pPr>
        <w:jc w:val="both"/>
        <w:rPr>
          <w:sz w:val="28"/>
          <w:szCs w:val="28"/>
        </w:rPr>
      </w:pPr>
    </w:p>
    <w:p w:rsidR="004908F3" w:rsidRPr="00581AFB" w:rsidRDefault="004908F3" w:rsidP="004908F3">
      <w:pPr>
        <w:jc w:val="both"/>
        <w:rPr>
          <w:sz w:val="28"/>
          <w:szCs w:val="28"/>
        </w:rPr>
      </w:pPr>
      <w:r w:rsidRPr="00581AFB">
        <w:rPr>
          <w:sz w:val="28"/>
          <w:szCs w:val="28"/>
        </w:rPr>
        <w:tab/>
        <w:t>Рабочая программа учебного предмета «Математика» составлена на основе:</w:t>
      </w:r>
    </w:p>
    <w:p w:rsidR="004908F3" w:rsidRPr="00581AFB" w:rsidRDefault="004908F3" w:rsidP="004908F3">
      <w:pPr>
        <w:jc w:val="both"/>
        <w:rPr>
          <w:sz w:val="28"/>
          <w:szCs w:val="28"/>
        </w:rPr>
      </w:pPr>
      <w:r w:rsidRPr="00581AFB">
        <w:rPr>
          <w:sz w:val="28"/>
          <w:szCs w:val="28"/>
        </w:rPr>
        <w:t>- Федерального государственного образовательного стандарта основного общего образования (приказ Минобрнауки РФ от «17» декабря 2010 года № 1897) с изменениями (приказ Минобрнауки РФ от «29» декабря 2014 года № 1644);</w:t>
      </w:r>
    </w:p>
    <w:p w:rsidR="004908F3" w:rsidRPr="00581AFB" w:rsidRDefault="004908F3" w:rsidP="004908F3">
      <w:pPr>
        <w:jc w:val="both"/>
        <w:rPr>
          <w:sz w:val="28"/>
          <w:szCs w:val="28"/>
        </w:rPr>
      </w:pPr>
      <w:r w:rsidRPr="00581AFB">
        <w:rPr>
          <w:sz w:val="28"/>
          <w:szCs w:val="28"/>
        </w:rPr>
        <w:t>- Примерной основной образовательной программы основного общего образования (решение федерального учебно-методического объединения по общему образованию от «8» апреля 2015 года № 1/15);</w:t>
      </w:r>
    </w:p>
    <w:p w:rsidR="004908F3" w:rsidRPr="00581AFB" w:rsidRDefault="004908F3" w:rsidP="004908F3">
      <w:pPr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- линии учебно-методических комплексов (УМК) </w:t>
      </w:r>
      <w:r w:rsidRPr="00581AFB">
        <w:rPr>
          <w:sz w:val="28"/>
          <w:szCs w:val="28"/>
          <w:shd w:val="clear" w:color="auto" w:fill="FFFFFF"/>
        </w:rPr>
        <w:t>«Математика» для 5 – 6 классов, авторы Н. Я. Виленкин и др.</w:t>
      </w:r>
      <w:r w:rsidRPr="00581AFB">
        <w:rPr>
          <w:rStyle w:val="apple-converted-space"/>
          <w:sz w:val="28"/>
          <w:szCs w:val="28"/>
          <w:shd w:val="clear" w:color="auto" w:fill="FFFFFF"/>
        </w:rPr>
        <w:t> </w:t>
      </w:r>
      <w:r w:rsidRPr="00581AFB">
        <w:rPr>
          <w:sz w:val="28"/>
          <w:szCs w:val="28"/>
        </w:rPr>
        <w:tab/>
      </w:r>
    </w:p>
    <w:p w:rsidR="004908F3" w:rsidRPr="00581AFB" w:rsidRDefault="004908F3" w:rsidP="004908F3">
      <w:pPr>
        <w:ind w:firstLine="700"/>
        <w:jc w:val="both"/>
        <w:rPr>
          <w:sz w:val="28"/>
          <w:szCs w:val="28"/>
        </w:rPr>
      </w:pPr>
      <w:r w:rsidRPr="00581AFB">
        <w:rPr>
          <w:rStyle w:val="dash0410043104370430044600200441043f04380441043a0430char1"/>
          <w:sz w:val="28"/>
          <w:szCs w:val="28"/>
        </w:rPr>
        <w:t>Изучение математики в основной школе должно обеспечить:</w:t>
      </w:r>
    </w:p>
    <w:p w:rsidR="004908F3" w:rsidRPr="00581AFB" w:rsidRDefault="004908F3" w:rsidP="004908F3">
      <w:pPr>
        <w:pStyle w:val="dash0410043104370430044600200441043f04380441043a0430"/>
        <w:ind w:left="0"/>
        <w:rPr>
          <w:sz w:val="28"/>
          <w:szCs w:val="28"/>
        </w:rPr>
      </w:pPr>
      <w:r w:rsidRPr="00581AFB">
        <w:rPr>
          <w:rStyle w:val="dash0410043104370430044600200441043f04380441043a0430char1"/>
          <w:sz w:val="28"/>
          <w:szCs w:val="28"/>
        </w:rPr>
        <w:t>осознание значения математики в повседневной жизни человека;</w:t>
      </w:r>
    </w:p>
    <w:p w:rsidR="004908F3" w:rsidRPr="00581AFB" w:rsidRDefault="004908F3" w:rsidP="004908F3">
      <w:pPr>
        <w:pStyle w:val="dash0410043104370430044600200441043f04380441043a0430"/>
        <w:ind w:left="0"/>
        <w:rPr>
          <w:sz w:val="28"/>
          <w:szCs w:val="28"/>
        </w:rPr>
      </w:pPr>
      <w:r w:rsidRPr="00581AFB">
        <w:rPr>
          <w:rStyle w:val="dash0410043104370430044600200441043f04380441043a0430char1"/>
          <w:sz w:val="28"/>
          <w:szCs w:val="28"/>
        </w:rPr>
        <w:t xml:space="preserve">формирование представлений о социальных, культурных и исторических факторах  становления математической науки; </w:t>
      </w:r>
    </w:p>
    <w:p w:rsidR="004908F3" w:rsidRPr="00581AFB" w:rsidRDefault="004908F3" w:rsidP="004908F3">
      <w:pPr>
        <w:pStyle w:val="dash0410043104370430044600200441043f04380441043a0430"/>
        <w:ind w:left="0"/>
        <w:rPr>
          <w:sz w:val="28"/>
          <w:szCs w:val="28"/>
        </w:rPr>
      </w:pPr>
      <w:r w:rsidRPr="00581AFB">
        <w:rPr>
          <w:rStyle w:val="dash0410043104370430044600200441043f04380441043a0430char1"/>
          <w:sz w:val="28"/>
          <w:szCs w:val="28"/>
        </w:rPr>
        <w:t xml:space="preserve"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 </w:t>
      </w:r>
    </w:p>
    <w:p w:rsidR="004908F3" w:rsidRPr="00581AFB" w:rsidRDefault="004908F3" w:rsidP="004908F3">
      <w:pPr>
        <w:pStyle w:val="dash0410043104370430044600200441043f04380441043a0430"/>
        <w:ind w:left="0"/>
        <w:rPr>
          <w:sz w:val="28"/>
          <w:szCs w:val="28"/>
        </w:rPr>
      </w:pPr>
      <w:r w:rsidRPr="00581AFB">
        <w:rPr>
          <w:rStyle w:val="dash0410043104370430044600200441043f04380441043a0430char1"/>
          <w:sz w:val="28"/>
          <w:szCs w:val="28"/>
        </w:rPr>
        <w:t>В результате изучения математики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</w:t>
      </w:r>
      <w:r w:rsidRPr="00581AFB">
        <w:rPr>
          <w:sz w:val="28"/>
          <w:szCs w:val="28"/>
        </w:rPr>
        <w:t xml:space="preserve"> </w:t>
      </w:r>
      <w:r w:rsidRPr="00581AFB">
        <w:rPr>
          <w:rStyle w:val="dash0410043104370430044600200441043f04380441043a0430char1"/>
          <w:sz w:val="28"/>
          <w:szCs w:val="28"/>
        </w:rPr>
        <w:t xml:space="preserve">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. </w:t>
      </w:r>
    </w:p>
    <w:p w:rsidR="004908F3" w:rsidRPr="00581AFB" w:rsidRDefault="004908F3" w:rsidP="004908F3">
      <w:pPr>
        <w:jc w:val="both"/>
        <w:rPr>
          <w:sz w:val="28"/>
          <w:szCs w:val="28"/>
        </w:rPr>
      </w:pPr>
    </w:p>
    <w:p w:rsidR="004908F3" w:rsidRPr="00581AFB" w:rsidRDefault="004908F3" w:rsidP="004908F3">
      <w:pPr>
        <w:jc w:val="center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ОБЩАЯ ХАРАКТЕРИСТИКА УЧЕБНОГО ПРЕДМЕТА</w:t>
      </w:r>
    </w:p>
    <w:p w:rsidR="004908F3" w:rsidRPr="00581AFB" w:rsidRDefault="004908F3" w:rsidP="004908F3">
      <w:pPr>
        <w:ind w:firstLine="708"/>
        <w:jc w:val="both"/>
        <w:rPr>
          <w:sz w:val="28"/>
          <w:szCs w:val="28"/>
        </w:rPr>
      </w:pPr>
      <w:r w:rsidRPr="00581AFB">
        <w:rPr>
          <w:b/>
          <w:bCs/>
          <w:i/>
          <w:iCs/>
          <w:color w:val="000000"/>
          <w:sz w:val="28"/>
          <w:szCs w:val="28"/>
        </w:rPr>
        <w:t xml:space="preserve">Математика </w:t>
      </w:r>
      <w:r w:rsidRPr="00581AFB">
        <w:rPr>
          <w:bCs/>
          <w:iCs/>
          <w:color w:val="000000"/>
          <w:sz w:val="28"/>
          <w:szCs w:val="28"/>
        </w:rPr>
        <w:t>-</w:t>
      </w:r>
      <w:r w:rsidRPr="00581AFB">
        <w:rPr>
          <w:color w:val="000000"/>
          <w:sz w:val="28"/>
          <w:szCs w:val="28"/>
        </w:rPr>
        <w:t xml:space="preserve">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</w:t>
      </w:r>
      <w:r w:rsidRPr="00581AFB">
        <w:rPr>
          <w:color w:val="000000"/>
          <w:sz w:val="28"/>
          <w:szCs w:val="28"/>
        </w:rPr>
        <w:lastRenderedPageBreak/>
        <w:t xml:space="preserve">воображения и интуиции, математической культуры, для эстетического воспитания обучающихся. </w:t>
      </w:r>
    </w:p>
    <w:p w:rsidR="004908F3" w:rsidRPr="00581AFB" w:rsidRDefault="004908F3" w:rsidP="004908F3">
      <w:pPr>
        <w:ind w:firstLine="708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Интегрированный учебный предмет «Математика» 5-6 классов является непосредственным продолжением курса математики начальной школы, систематизирует, обобщает и развивает полученные там знания, позволяет учащимся адаптироваться к новому уровню изучения предмета, создает необходимую основу, на которой будут базироваться учебные предметы «Алгебра» и «Геометрия» 7-9 классов. В курсе математики 5-6 классов представлены следующие содержательные линии: «Числа», «Текстовые задачи», «Статистика и теория вероятностей», «Наглядная геометрия».</w:t>
      </w:r>
    </w:p>
    <w:p w:rsidR="004908F3" w:rsidRPr="00581AFB" w:rsidRDefault="004908F3" w:rsidP="004908F3">
      <w:pPr>
        <w:ind w:firstLine="708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В рамках указанных содержательных линий решаются следующие задачи:</w:t>
      </w:r>
    </w:p>
    <w:p w:rsidR="004908F3" w:rsidRPr="00581AFB" w:rsidRDefault="004908F3" w:rsidP="004908F3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- развитие понятия числа;</w:t>
      </w:r>
    </w:p>
    <w:p w:rsidR="004908F3" w:rsidRPr="00581AFB" w:rsidRDefault="004908F3" w:rsidP="004908F3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- развитие вычислительной культуры, обучение простейшим приемам прикидки и оценки результатов вычислений;</w:t>
      </w:r>
    </w:p>
    <w:p w:rsidR="004908F3" w:rsidRPr="00581AFB" w:rsidRDefault="004908F3" w:rsidP="004908F3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- развитие геометрических представлений учащихся, образного мышления, пространственного воображения, изобразительных умений;</w:t>
      </w:r>
    </w:p>
    <w:p w:rsidR="004908F3" w:rsidRPr="00581AFB" w:rsidRDefault="004908F3" w:rsidP="004908F3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- овладение формальным аппаратом буквенного исчисления;</w:t>
      </w:r>
    </w:p>
    <w:p w:rsidR="004908F3" w:rsidRPr="00581AFB" w:rsidRDefault="004908F3" w:rsidP="004908F3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- формирование умения воспринимать и критически анализировать информацию, представленную в различных формах.</w:t>
      </w:r>
    </w:p>
    <w:p w:rsidR="004908F3" w:rsidRPr="00581AFB" w:rsidRDefault="004908F3" w:rsidP="004908F3"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908F3" w:rsidRPr="00581AFB" w:rsidRDefault="004908F3" w:rsidP="004908F3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ОПИСАНИЕ МЕСТА УЧЕБНОГО ПРЕДМЕТА В УЧЕБНОМ ПЛАНЕ</w:t>
      </w:r>
    </w:p>
    <w:p w:rsidR="004908F3" w:rsidRPr="00581AFB" w:rsidRDefault="004908F3" w:rsidP="004908F3">
      <w:pPr>
        <w:ind w:firstLine="708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Учебный предмет «Математика» входит в предметную область «Математика и информатика», является обязательным для изучения в 5-6 классах. В учебном плане на его изучение отводится:</w:t>
      </w:r>
    </w:p>
    <w:p w:rsidR="004908F3" w:rsidRPr="00581AFB" w:rsidRDefault="004908F3" w:rsidP="004908F3">
      <w:pPr>
        <w:ind w:firstLine="708"/>
        <w:jc w:val="both"/>
        <w:rPr>
          <w:sz w:val="28"/>
          <w:szCs w:val="28"/>
        </w:rPr>
      </w:pPr>
    </w:p>
    <w:tbl>
      <w:tblPr>
        <w:tblW w:w="9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28"/>
        <w:gridCol w:w="2215"/>
        <w:gridCol w:w="2160"/>
        <w:gridCol w:w="2160"/>
        <w:gridCol w:w="1745"/>
      </w:tblGrid>
      <w:tr w:rsidR="004908F3" w:rsidRPr="00581AFB" w:rsidTr="004908F3">
        <w:trPr>
          <w:trHeight w:val="1018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b/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>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b/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>Учебный предмет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b/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 xml:space="preserve">Количество </w:t>
            </w:r>
            <w:r w:rsidRPr="00581AFB">
              <w:rPr>
                <w:b/>
                <w:sz w:val="28"/>
                <w:szCs w:val="28"/>
              </w:rPr>
              <w:br/>
              <w:t>недельных часов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b/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 xml:space="preserve">Количество </w:t>
            </w:r>
            <w:r w:rsidRPr="00581AFB">
              <w:rPr>
                <w:b/>
                <w:sz w:val="28"/>
                <w:szCs w:val="28"/>
              </w:rPr>
              <w:br/>
              <w:t>учебных недель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b/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>Итого</w:t>
            </w:r>
          </w:p>
          <w:p w:rsidR="004908F3" w:rsidRPr="00581AFB" w:rsidRDefault="004908F3" w:rsidP="004908F3">
            <w:pPr>
              <w:jc w:val="center"/>
              <w:rPr>
                <w:b/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 xml:space="preserve">за учебный </w:t>
            </w:r>
            <w:r w:rsidRPr="00581AFB">
              <w:rPr>
                <w:b/>
                <w:sz w:val="28"/>
                <w:szCs w:val="28"/>
              </w:rPr>
              <w:lastRenderedPageBreak/>
              <w:t>год</w:t>
            </w:r>
          </w:p>
        </w:tc>
      </w:tr>
      <w:tr w:rsidR="004908F3" w:rsidRPr="00581AFB" w:rsidTr="004908F3">
        <w:trPr>
          <w:trHeight w:val="433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lastRenderedPageBreak/>
              <w:t>5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>Математик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 xml:space="preserve">5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5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5</w:t>
            </w:r>
          </w:p>
        </w:tc>
      </w:tr>
      <w:tr w:rsidR="004908F3" w:rsidRPr="00581AFB" w:rsidTr="004908F3">
        <w:trPr>
          <w:trHeight w:val="560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>6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>Математик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>5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5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08F3" w:rsidRPr="00581AFB" w:rsidRDefault="004908F3" w:rsidP="004908F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5</w:t>
            </w:r>
          </w:p>
        </w:tc>
      </w:tr>
    </w:tbl>
    <w:p w:rsidR="004908F3" w:rsidRPr="00581AFB" w:rsidRDefault="004908F3" w:rsidP="004908F3">
      <w:pPr>
        <w:ind w:firstLine="708"/>
        <w:rPr>
          <w:sz w:val="28"/>
          <w:szCs w:val="28"/>
        </w:rPr>
      </w:pPr>
      <w:r w:rsidRPr="00581AFB">
        <w:rPr>
          <w:sz w:val="28"/>
          <w:szCs w:val="28"/>
        </w:rPr>
        <w:t>Всего за 2 года реализации программы – 3</w:t>
      </w:r>
      <w:r>
        <w:rPr>
          <w:sz w:val="28"/>
          <w:szCs w:val="28"/>
        </w:rPr>
        <w:t>5</w:t>
      </w:r>
      <w:r w:rsidRPr="00581AFB">
        <w:rPr>
          <w:sz w:val="28"/>
          <w:szCs w:val="28"/>
        </w:rPr>
        <w:t>0 часа.</w:t>
      </w:r>
    </w:p>
    <w:p w:rsidR="004908F3" w:rsidRPr="00581AFB" w:rsidRDefault="004908F3" w:rsidP="004908F3"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908F3" w:rsidRPr="00581AFB" w:rsidRDefault="004908F3" w:rsidP="004908F3">
      <w:pPr>
        <w:jc w:val="center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 xml:space="preserve">ЛИЧНОСТНЫЕ, МЕТАПРЕДМЕТНЫЕ И ПРЕДМЕТНЫЕ </w:t>
      </w:r>
    </w:p>
    <w:p w:rsidR="004908F3" w:rsidRPr="00581AFB" w:rsidRDefault="004908F3" w:rsidP="004908F3">
      <w:pPr>
        <w:jc w:val="center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РЕЗУЛЬТАТЫ ОСВОЕНИЯ УЧЕБНОГО ПРЕДМЕТА</w:t>
      </w:r>
    </w:p>
    <w:p w:rsidR="004908F3" w:rsidRPr="00581AFB" w:rsidRDefault="004908F3" w:rsidP="004908F3">
      <w:pPr>
        <w:jc w:val="both"/>
        <w:rPr>
          <w:sz w:val="28"/>
          <w:szCs w:val="28"/>
        </w:rPr>
      </w:pPr>
      <w:r w:rsidRPr="00581AFB">
        <w:rPr>
          <w:sz w:val="28"/>
          <w:szCs w:val="28"/>
        </w:rPr>
        <w:tab/>
        <w:t>Изучение математики обеспечивает следующие результаты освоения основной образовательной программы:</w:t>
      </w:r>
    </w:p>
    <w:p w:rsidR="004908F3" w:rsidRPr="00581AFB" w:rsidRDefault="004908F3" w:rsidP="004908F3">
      <w:pPr>
        <w:jc w:val="both"/>
        <w:rPr>
          <w:i/>
          <w:sz w:val="28"/>
          <w:szCs w:val="28"/>
        </w:rPr>
      </w:pPr>
      <w:r w:rsidRPr="00581AFB">
        <w:rPr>
          <w:i/>
          <w:sz w:val="28"/>
          <w:szCs w:val="28"/>
        </w:rPr>
        <w:t>личностные:</w:t>
      </w:r>
    </w:p>
    <w:p w:rsidR="004908F3" w:rsidRPr="00581AFB" w:rsidRDefault="004908F3" w:rsidP="004908F3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581AFB">
        <w:rPr>
          <w:rStyle w:val="dash041e005f0431005f044b005f0447005f043d005f044b005f0439005f005fchar1char1"/>
          <w:sz w:val="28"/>
          <w:szCs w:val="28"/>
        </w:rPr>
        <w:t>1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4908F3" w:rsidRPr="00581AFB" w:rsidRDefault="004908F3" w:rsidP="004908F3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581AFB">
        <w:rPr>
          <w:rStyle w:val="dash041e005f0431005f044b005f0447005f043d005f044b005f0439005f005fchar1char1"/>
          <w:sz w:val="28"/>
          <w:szCs w:val="28"/>
        </w:rPr>
        <w:t>2. Сформированность ответственного отношения к учению; уважительного отношения к труду.</w:t>
      </w:r>
    </w:p>
    <w:p w:rsidR="004908F3" w:rsidRPr="00581AFB" w:rsidRDefault="004908F3" w:rsidP="004908F3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581AFB">
        <w:rPr>
          <w:rStyle w:val="dash041e005f0431005f044b005f0447005f043d005f044b005f0439005f005fchar1char1"/>
          <w:sz w:val="28"/>
          <w:szCs w:val="28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4908F3" w:rsidRPr="00581AFB" w:rsidRDefault="004908F3" w:rsidP="004908F3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581AFB">
        <w:rPr>
          <w:rStyle w:val="dash041e005f0431005f044b005f0447005f043d005f044b005f0439005f005fchar1char1"/>
          <w:sz w:val="28"/>
          <w:szCs w:val="28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еговоров). </w:t>
      </w:r>
    </w:p>
    <w:p w:rsidR="004908F3" w:rsidRPr="00581AFB" w:rsidRDefault="004908F3" w:rsidP="004908F3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581AFB">
        <w:rPr>
          <w:rStyle w:val="dash041e005f0431005f044b005f0447005f043d005f044b005f0439005f005fchar1char1"/>
          <w:sz w:val="28"/>
          <w:szCs w:val="28"/>
        </w:rPr>
        <w:lastRenderedPageBreak/>
        <w:t xml:space="preserve">5. Освоенность социальных норм, правил поведения, ролей и форм социальной жизни в группах и сообществах. </w:t>
      </w:r>
    </w:p>
    <w:p w:rsidR="004908F3" w:rsidRPr="00581AFB" w:rsidRDefault="004908F3" w:rsidP="004908F3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581AFB">
        <w:rPr>
          <w:rStyle w:val="dash041e005f0431005f044b005f0447005f043d005f044b005f0439005f005fchar1char1"/>
          <w:sz w:val="28"/>
          <w:szCs w:val="28"/>
        </w:rPr>
        <w:t>6. Сформированность ценности здорового и безопасного образа жизни.</w:t>
      </w:r>
    </w:p>
    <w:p w:rsidR="004908F3" w:rsidRPr="00581AFB" w:rsidRDefault="004908F3" w:rsidP="004908F3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581AFB">
        <w:rPr>
          <w:rStyle w:val="dash041e005f0431005f044b005f0447005f043d005f044b005f0439005f005fchar1char1"/>
          <w:sz w:val="28"/>
          <w:szCs w:val="28"/>
        </w:rPr>
        <w:t>7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выраженной в том числе в понимании красоты человека; потребность в общении с художественными произведениями, сформированность активного отношения к традициям художественной культуры как смысловой, эстетической и личностно-значимой ценности)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rStyle w:val="dash041e005f0431005f044b005f0447005f043d005f044b005f0439005f005fchar1char1"/>
          <w:sz w:val="28"/>
          <w:szCs w:val="28"/>
        </w:rPr>
        <w:t>8. Сформированность основ экологической культуры, соответствующей современному уровню экологического мышления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</w:p>
    <w:p w:rsidR="004908F3" w:rsidRPr="00581AFB" w:rsidRDefault="004908F3" w:rsidP="004908F3">
      <w:pPr>
        <w:jc w:val="both"/>
        <w:rPr>
          <w:i/>
          <w:sz w:val="28"/>
          <w:szCs w:val="28"/>
        </w:rPr>
      </w:pPr>
      <w:r w:rsidRPr="00581AFB">
        <w:rPr>
          <w:i/>
          <w:sz w:val="28"/>
          <w:szCs w:val="28"/>
        </w:rPr>
        <w:t>Метапредметные.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Межпредметные понятия</w:t>
      </w:r>
    </w:p>
    <w:p w:rsidR="004908F3" w:rsidRPr="00581AFB" w:rsidRDefault="004908F3" w:rsidP="004908F3">
      <w:pPr>
        <w:ind w:firstLine="709"/>
        <w:jc w:val="both"/>
        <w:rPr>
          <w:i/>
          <w:sz w:val="28"/>
          <w:szCs w:val="28"/>
        </w:rPr>
      </w:pPr>
      <w:r w:rsidRPr="00581AFB">
        <w:rPr>
          <w:sz w:val="28"/>
          <w:szCs w:val="28"/>
        </w:rPr>
        <w:t xml:space="preserve">Обучающиеся усовершенствуют приобретённые на первом уровне </w:t>
      </w:r>
      <w:r w:rsidRPr="00581AFB">
        <w:rPr>
          <w:b/>
          <w:sz w:val="28"/>
          <w:szCs w:val="28"/>
        </w:rPr>
        <w:t>навыки работы с информацией</w:t>
      </w:r>
      <w:r w:rsidRPr="00581AFB">
        <w:rPr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• заполнять и дополнять таблицы, схемы, диаграммы, тексты.</w:t>
      </w:r>
    </w:p>
    <w:p w:rsidR="004908F3" w:rsidRPr="00581AFB" w:rsidRDefault="004908F3" w:rsidP="004908F3">
      <w:pPr>
        <w:suppressAutoHyphens/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lastRenderedPageBreak/>
        <w:t xml:space="preserve">Обучающиеся </w:t>
      </w:r>
      <w:r w:rsidRPr="00581AFB">
        <w:rPr>
          <w:b/>
          <w:sz w:val="28"/>
          <w:szCs w:val="28"/>
        </w:rPr>
        <w:t>приобретут опыт проектной деятельности</w:t>
      </w:r>
      <w:r w:rsidRPr="00581AFB">
        <w:rPr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Регулятивные УУД</w:t>
      </w:r>
    </w:p>
    <w:p w:rsidR="004908F3" w:rsidRPr="00581AFB" w:rsidRDefault="004908F3" w:rsidP="004908F3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анализировать существующие и планировать будущие образовательные результаты;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идентифицировать собственные проблемы и определять главную проблему;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выдвигать версии решения проблемы, формулировать гипотезы, предвосхищать конечный результат;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тавить цель деятельности на основе определенной проблемы и существующих возможностей;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формулировать учебные задачи как шаги достижения поставленной цели деятельности;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4908F3" w:rsidRPr="00581AFB" w:rsidRDefault="004908F3" w:rsidP="004908F3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b/>
          <w:sz w:val="28"/>
          <w:szCs w:val="28"/>
        </w:rPr>
      </w:pPr>
      <w:r w:rsidRPr="00581AFB">
        <w:rPr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босновывать и осуществлять выбор наиболее эффективных способов решения учебных и познавательных задач;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выстраивать жизненные планы на краткосрочное будущее (заявлять </w:t>
      </w:r>
      <w:r w:rsidRPr="00581AFB">
        <w:rPr>
          <w:sz w:val="28"/>
          <w:szCs w:val="28"/>
        </w:rPr>
        <w:lastRenderedPageBreak/>
        <w:t>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оставлять план решения проблемы (выполнения проекта, проведения исследования);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4908F3" w:rsidRPr="00581AFB" w:rsidRDefault="004908F3" w:rsidP="004908F3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ланировать и корректировать свою индивидуальную образовательную траекторию.</w:t>
      </w:r>
    </w:p>
    <w:p w:rsidR="004908F3" w:rsidRPr="00581AFB" w:rsidRDefault="004908F3" w:rsidP="004908F3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4908F3" w:rsidRPr="00581AFB" w:rsidRDefault="004908F3" w:rsidP="004908F3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пределять критерии правильности (корректности) выполнения учебной задачи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lastRenderedPageBreak/>
        <w:t>анализировать и обосновывать применение соответствующего инструментария для выполнения учебной задачи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4908F3" w:rsidRPr="00581AFB" w:rsidRDefault="004908F3" w:rsidP="004908F3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b/>
          <w:sz w:val="28"/>
          <w:szCs w:val="28"/>
        </w:rPr>
      </w:pPr>
      <w:r w:rsidRPr="00581AFB">
        <w:rPr>
          <w:sz w:val="28"/>
          <w:szCs w:val="28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ринимать решение в учебной ситуации и нести за него ответственность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Познавательные УУД</w:t>
      </w:r>
    </w:p>
    <w:p w:rsidR="004908F3" w:rsidRPr="00581AFB" w:rsidRDefault="004908F3" w:rsidP="004908F3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одбирать слова, соподчиненные ключевому слову, определяющие его признаки и свойства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выстраивать логическую цепочку, состоящую из ключевого слова и </w:t>
      </w:r>
      <w:r w:rsidRPr="00581AFB">
        <w:rPr>
          <w:sz w:val="28"/>
          <w:szCs w:val="28"/>
        </w:rPr>
        <w:lastRenderedPageBreak/>
        <w:t>соподчиненных ему слов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выделять явление из общего ряда других явлений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вербализовать эмоциональное впечатление, оказанное на него источником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4908F3" w:rsidRPr="00581AFB" w:rsidRDefault="004908F3" w:rsidP="004908F3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бозначать символом и знаком предмет и/или явление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оздавать абстрактный или реальный образ предмета и/или явления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строить модель/схему на основе условий задачи и/или способа ее </w:t>
      </w:r>
      <w:r w:rsidRPr="00581AFB">
        <w:rPr>
          <w:sz w:val="28"/>
          <w:szCs w:val="28"/>
        </w:rPr>
        <w:lastRenderedPageBreak/>
        <w:t>решения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реобразовывать модели с целью выявления общих законов, определяющих данную предметную область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троить доказательство: прямое, косвенное, от противного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4908F3" w:rsidRPr="00581AFB" w:rsidRDefault="004908F3" w:rsidP="004908F3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мысловое чтение. Обучающийся сможет: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устанавливать взаимосвязь описанных в тексте событий, явлений, процессов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резюмировать главную идею текста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критически оценивать содержание и форму текста.</w:t>
      </w:r>
    </w:p>
    <w:p w:rsidR="004908F3" w:rsidRPr="00581AFB" w:rsidRDefault="004908F3" w:rsidP="004908F3">
      <w:pPr>
        <w:widowControl w:val="0"/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пределять свое отношение к природной среде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анализировать влияние экологических факторов на среду обитания живых организмов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роводить причинный и вероятностный анализ экологических ситуаций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рогнозировать изменения ситуации при смене действия одного фактора на действие другого фактора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lastRenderedPageBreak/>
        <w:t>выражать свое отношение к природе через рисунки, сочинения, модели, проектные работы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4908F3" w:rsidRPr="00581AFB" w:rsidRDefault="004908F3" w:rsidP="004908F3">
      <w:pPr>
        <w:pStyle w:val="11"/>
        <w:numPr>
          <w:ilvl w:val="0"/>
          <w:numId w:val="3"/>
        </w:numPr>
        <w:jc w:val="both"/>
        <w:rPr>
          <w:rFonts w:ascii="Times New Roman" w:hAnsi="Times New Roman"/>
          <w:sz w:val="28"/>
          <w:szCs w:val="28"/>
        </w:rPr>
      </w:pPr>
      <w:r w:rsidRPr="00581AFB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4908F3" w:rsidRPr="00581AFB" w:rsidRDefault="004908F3" w:rsidP="004908F3">
      <w:pPr>
        <w:pStyle w:val="11"/>
        <w:numPr>
          <w:ilvl w:val="0"/>
          <w:numId w:val="3"/>
        </w:numPr>
        <w:jc w:val="both"/>
        <w:rPr>
          <w:rFonts w:ascii="Times New Roman" w:hAnsi="Times New Roman"/>
          <w:sz w:val="28"/>
          <w:szCs w:val="28"/>
        </w:rPr>
      </w:pPr>
      <w:r w:rsidRPr="00581AFB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4908F3" w:rsidRPr="00581AFB" w:rsidRDefault="004908F3" w:rsidP="004908F3">
      <w:pPr>
        <w:pStyle w:val="11"/>
        <w:numPr>
          <w:ilvl w:val="0"/>
          <w:numId w:val="3"/>
        </w:numPr>
        <w:jc w:val="both"/>
        <w:rPr>
          <w:rFonts w:ascii="Times New Roman" w:hAnsi="Times New Roman"/>
          <w:sz w:val="28"/>
          <w:szCs w:val="28"/>
        </w:rPr>
      </w:pPr>
      <w:r w:rsidRPr="00581AFB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оотносить полученные результаты поиска со своей деятельностью.</w:t>
      </w:r>
    </w:p>
    <w:p w:rsidR="004908F3" w:rsidRPr="00581AFB" w:rsidRDefault="004908F3" w:rsidP="004908F3">
      <w:pPr>
        <w:tabs>
          <w:tab w:val="left" w:pos="993"/>
        </w:tabs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Коммуникативные УУД</w:t>
      </w:r>
    </w:p>
    <w:p w:rsidR="004908F3" w:rsidRPr="00581AFB" w:rsidRDefault="004908F3" w:rsidP="004908F3">
      <w:pPr>
        <w:pStyle w:val="11"/>
        <w:widowControl w:val="0"/>
        <w:numPr>
          <w:ilvl w:val="0"/>
          <w:numId w:val="4"/>
        </w:numPr>
        <w:tabs>
          <w:tab w:val="left" w:pos="426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581AFB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4908F3" w:rsidRPr="00581AFB" w:rsidRDefault="004908F3" w:rsidP="004908F3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пределять возможные роли в совместной деятельности;</w:t>
      </w:r>
    </w:p>
    <w:p w:rsidR="004908F3" w:rsidRPr="00581AFB" w:rsidRDefault="004908F3" w:rsidP="004908F3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играть определенную роль в совместной деятельности;</w:t>
      </w:r>
    </w:p>
    <w:p w:rsidR="004908F3" w:rsidRPr="00581AFB" w:rsidRDefault="004908F3" w:rsidP="004908F3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4908F3" w:rsidRPr="00581AFB" w:rsidRDefault="004908F3" w:rsidP="004908F3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4908F3" w:rsidRPr="00581AFB" w:rsidRDefault="004908F3" w:rsidP="004908F3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троить позитивные отношения в процессе учебной и познавательной деятельности;</w:t>
      </w:r>
    </w:p>
    <w:p w:rsidR="004908F3" w:rsidRPr="00581AFB" w:rsidRDefault="004908F3" w:rsidP="004908F3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4908F3" w:rsidRPr="00581AFB" w:rsidRDefault="004908F3" w:rsidP="004908F3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4908F3" w:rsidRPr="00581AFB" w:rsidRDefault="004908F3" w:rsidP="004908F3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редлагать альтернативное решение в конфликтной ситуации;</w:t>
      </w:r>
    </w:p>
    <w:p w:rsidR="004908F3" w:rsidRPr="00581AFB" w:rsidRDefault="004908F3" w:rsidP="004908F3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выделять общую точку зрения в дискуссии;</w:t>
      </w:r>
    </w:p>
    <w:p w:rsidR="004908F3" w:rsidRPr="00581AFB" w:rsidRDefault="004908F3" w:rsidP="004908F3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договариваться о правилах и вопросах для обсуждения в соответствии с поставленной перед группой задачей;</w:t>
      </w:r>
    </w:p>
    <w:p w:rsidR="004908F3" w:rsidRPr="00581AFB" w:rsidRDefault="004908F3" w:rsidP="004908F3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4908F3" w:rsidRPr="00581AFB" w:rsidRDefault="004908F3" w:rsidP="004908F3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4908F3" w:rsidRPr="00581AFB" w:rsidRDefault="004908F3" w:rsidP="004908F3">
      <w:pPr>
        <w:widowControl w:val="0"/>
        <w:numPr>
          <w:ilvl w:val="0"/>
          <w:numId w:val="4"/>
        </w:numPr>
        <w:tabs>
          <w:tab w:val="left" w:pos="142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lastRenderedPageBreak/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высказывать и обосновывать мнение (суждение) и запрашивать мнение партнера в рамках диалога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ринимать решение в ходе диалога и согласовывать его с собеседником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4908F3" w:rsidRPr="00581AFB" w:rsidRDefault="004908F3" w:rsidP="004908F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lastRenderedPageBreak/>
        <w:t>использовать информацию с учетом этических и правовых норм;</w:t>
      </w:r>
    </w:p>
    <w:p w:rsidR="004908F3" w:rsidRPr="00581AFB" w:rsidRDefault="004908F3" w:rsidP="004908F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4908F3" w:rsidRPr="00581AFB" w:rsidRDefault="004908F3" w:rsidP="004908F3">
      <w:pPr>
        <w:jc w:val="both"/>
        <w:rPr>
          <w:sz w:val="28"/>
          <w:szCs w:val="28"/>
        </w:rPr>
      </w:pPr>
    </w:p>
    <w:p w:rsidR="004908F3" w:rsidRPr="00581AFB" w:rsidRDefault="004908F3" w:rsidP="004908F3">
      <w:pPr>
        <w:jc w:val="both"/>
        <w:rPr>
          <w:i/>
          <w:sz w:val="28"/>
          <w:szCs w:val="28"/>
        </w:rPr>
      </w:pPr>
      <w:r w:rsidRPr="00581AFB">
        <w:rPr>
          <w:i/>
          <w:sz w:val="28"/>
          <w:szCs w:val="28"/>
        </w:rPr>
        <w:t>предметные:</w:t>
      </w:r>
    </w:p>
    <w:p w:rsidR="004908F3" w:rsidRPr="00581AFB" w:rsidRDefault="004908F3" w:rsidP="004908F3">
      <w:pPr>
        <w:pStyle w:val="dash041e0431044b0447043d044b0439"/>
        <w:ind w:firstLine="700"/>
        <w:jc w:val="both"/>
        <w:rPr>
          <w:sz w:val="28"/>
          <w:szCs w:val="28"/>
        </w:rPr>
      </w:pPr>
      <w:r w:rsidRPr="00581AFB">
        <w:rPr>
          <w:rStyle w:val="dash041e0431044b0447043d044b0439char1"/>
          <w:sz w:val="28"/>
          <w:szCs w:val="28"/>
        </w:rPr>
        <w:t>1) формирование представлений о математике как о методе познания действительности, позволяющем описывать и изучать реальные процессы и явления;</w:t>
      </w:r>
    </w:p>
    <w:p w:rsidR="004908F3" w:rsidRPr="00581AFB" w:rsidRDefault="004908F3" w:rsidP="004908F3">
      <w:pPr>
        <w:pStyle w:val="dash041e0431044b0447043d044b0439"/>
        <w:ind w:firstLine="700"/>
        <w:jc w:val="both"/>
        <w:rPr>
          <w:sz w:val="28"/>
          <w:szCs w:val="28"/>
        </w:rPr>
      </w:pPr>
      <w:r w:rsidRPr="00581AFB">
        <w:rPr>
          <w:rStyle w:val="dash041e0431044b0447043d044b0439char1"/>
          <w:sz w:val="28"/>
          <w:szCs w:val="28"/>
        </w:rPr>
        <w:t xml:space="preserve"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 </w:t>
      </w:r>
    </w:p>
    <w:p w:rsidR="004908F3" w:rsidRPr="00581AFB" w:rsidRDefault="004908F3" w:rsidP="004908F3">
      <w:pPr>
        <w:pStyle w:val="dash041e0431044b0447043d044b0439"/>
        <w:ind w:firstLine="700"/>
        <w:jc w:val="both"/>
        <w:rPr>
          <w:sz w:val="28"/>
          <w:szCs w:val="28"/>
        </w:rPr>
      </w:pPr>
      <w:r w:rsidRPr="00581AFB">
        <w:rPr>
          <w:rStyle w:val="dash041e0431044b0447043d044b0439char1"/>
          <w:sz w:val="28"/>
          <w:szCs w:val="28"/>
        </w:rPr>
        <w:t>3) 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:rsidR="004908F3" w:rsidRPr="00581AFB" w:rsidRDefault="004908F3" w:rsidP="004908F3">
      <w:pPr>
        <w:pStyle w:val="dash041e0431044b0447043d044b0439"/>
        <w:ind w:firstLine="700"/>
        <w:jc w:val="both"/>
        <w:rPr>
          <w:sz w:val="28"/>
          <w:szCs w:val="28"/>
        </w:rPr>
      </w:pPr>
      <w:r w:rsidRPr="00581AFB">
        <w:rPr>
          <w:rStyle w:val="dash041e0431044b0447043d044b0439char1"/>
          <w:sz w:val="28"/>
          <w:szCs w:val="28"/>
        </w:rPr>
        <w:t xml:space="preserve">3) 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; </w:t>
      </w:r>
    </w:p>
    <w:p w:rsidR="004908F3" w:rsidRPr="00581AFB" w:rsidRDefault="004908F3" w:rsidP="004908F3">
      <w:pPr>
        <w:pStyle w:val="dash041e0431044b0447043d044b0439"/>
        <w:ind w:firstLine="700"/>
        <w:jc w:val="both"/>
        <w:rPr>
          <w:sz w:val="28"/>
          <w:szCs w:val="28"/>
        </w:rPr>
      </w:pPr>
      <w:r w:rsidRPr="00581AFB">
        <w:rPr>
          <w:rStyle w:val="dash041e0431044b0447043d044b0439char1"/>
          <w:sz w:val="28"/>
          <w:szCs w:val="28"/>
        </w:rPr>
        <w:t>4) 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;</w:t>
      </w:r>
    </w:p>
    <w:p w:rsidR="004908F3" w:rsidRPr="00581AFB" w:rsidRDefault="004908F3" w:rsidP="004908F3">
      <w:pPr>
        <w:pStyle w:val="dash041e0431044b0447043d044b0439"/>
        <w:ind w:firstLine="700"/>
        <w:jc w:val="both"/>
        <w:rPr>
          <w:sz w:val="28"/>
          <w:szCs w:val="28"/>
        </w:rPr>
      </w:pPr>
      <w:r w:rsidRPr="00581AFB">
        <w:rPr>
          <w:rStyle w:val="dash041e0431044b0447043d044b0439char1"/>
          <w:sz w:val="28"/>
          <w:szCs w:val="28"/>
        </w:rPr>
        <w:t xml:space="preserve">5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 </w:t>
      </w:r>
    </w:p>
    <w:p w:rsidR="004908F3" w:rsidRPr="00581AFB" w:rsidRDefault="004908F3" w:rsidP="004908F3">
      <w:pPr>
        <w:pStyle w:val="dash041e0431044b0447043d044b0439"/>
        <w:ind w:firstLine="700"/>
        <w:jc w:val="both"/>
        <w:rPr>
          <w:sz w:val="28"/>
          <w:szCs w:val="28"/>
        </w:rPr>
      </w:pPr>
      <w:r w:rsidRPr="00581AFB">
        <w:rPr>
          <w:rStyle w:val="dash041e0431044b0447043d044b0439char1"/>
          <w:sz w:val="28"/>
          <w:szCs w:val="28"/>
        </w:rPr>
        <w:t>6) 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  пользоваться оценкой и прикидкой при практических расчётах;</w:t>
      </w:r>
    </w:p>
    <w:p w:rsidR="004908F3" w:rsidRPr="00581AFB" w:rsidRDefault="004908F3" w:rsidP="004908F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sz w:val="28"/>
          <w:szCs w:val="28"/>
        </w:rPr>
      </w:pPr>
      <w:r w:rsidRPr="00581AFB">
        <w:rPr>
          <w:rStyle w:val="dash041e0441043d043e0432043d043e0439002004420435043a04410442002004410020043e0442044104420443043f043e043cchar1"/>
          <w:sz w:val="28"/>
          <w:szCs w:val="28"/>
        </w:rPr>
        <w:t xml:space="preserve">7) 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 </w:t>
      </w:r>
    </w:p>
    <w:p w:rsidR="004908F3" w:rsidRPr="00581AFB" w:rsidRDefault="004908F3" w:rsidP="004908F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sz w:val="28"/>
          <w:szCs w:val="28"/>
        </w:rPr>
      </w:pPr>
      <w:r w:rsidRPr="00581AFB">
        <w:rPr>
          <w:rStyle w:val="dash041e0441043d043e0432043d043e0439002004420435043a04410442002004410020043e0442044104420443043f043e043cchar1"/>
          <w:sz w:val="28"/>
          <w:szCs w:val="28"/>
        </w:rPr>
        <w:lastRenderedPageBreak/>
        <w:t>8) формирование умений формализации и структурирования информации, умения выбирать способ представления данных в соответствии с поставленной задачей — таблицы, схемы, графики, диаграммы, с использованием соответствующих программных средств обработки данных;</w:t>
      </w:r>
    </w:p>
    <w:p w:rsidR="004908F3" w:rsidRPr="00581AFB" w:rsidRDefault="004908F3" w:rsidP="004908F3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sz w:val="28"/>
          <w:szCs w:val="28"/>
        </w:rPr>
      </w:pPr>
      <w:r w:rsidRPr="00581AFB">
        <w:rPr>
          <w:rStyle w:val="dash041e0441043d043e0432043d043e0439002004420435043a04410442002004410020043e0442044104420443043f043e043cchar1"/>
          <w:sz w:val="28"/>
          <w:szCs w:val="28"/>
        </w:rPr>
        <w:t>9) 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.</w:t>
      </w:r>
    </w:p>
    <w:p w:rsidR="004908F3" w:rsidRPr="00581AFB" w:rsidRDefault="004908F3" w:rsidP="004908F3">
      <w:pPr>
        <w:pStyle w:val="dash041e0431044b0447043d044b0439"/>
        <w:ind w:firstLine="700"/>
        <w:jc w:val="both"/>
        <w:rPr>
          <w:rStyle w:val="dash041e0431044b0447043d044b0439char1"/>
          <w:sz w:val="28"/>
          <w:szCs w:val="28"/>
        </w:rPr>
      </w:pPr>
    </w:p>
    <w:p w:rsidR="004908F3" w:rsidRPr="00581AFB" w:rsidRDefault="004908F3" w:rsidP="004908F3">
      <w:pPr>
        <w:jc w:val="center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СОДЕРЖАНИЕ УЧЕБНОГО ПРЕДМЕТА</w:t>
      </w:r>
    </w:p>
    <w:p w:rsidR="004908F3" w:rsidRPr="00581AFB" w:rsidRDefault="004908F3" w:rsidP="004908F3">
      <w:pPr>
        <w:pStyle w:val="2"/>
        <w:spacing w:line="240" w:lineRule="auto"/>
      </w:pPr>
      <w:r w:rsidRPr="00581AFB">
        <w:t>Элементы теории множеств и математической логики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Множества и отношения между ними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Множество, </w:t>
      </w:r>
      <w:r w:rsidRPr="00581AFB">
        <w:rPr>
          <w:i/>
          <w:sz w:val="28"/>
          <w:szCs w:val="28"/>
        </w:rPr>
        <w:t>характеристическое свойство множества</w:t>
      </w:r>
      <w:r w:rsidRPr="00581AFB">
        <w:rPr>
          <w:sz w:val="28"/>
          <w:szCs w:val="28"/>
        </w:rPr>
        <w:t xml:space="preserve">, элемент множества, </w:t>
      </w:r>
      <w:r w:rsidRPr="00581AFB">
        <w:rPr>
          <w:i/>
          <w:sz w:val="28"/>
          <w:szCs w:val="28"/>
        </w:rPr>
        <w:t>пустое, конечное, бесконечное множество</w:t>
      </w:r>
      <w:r w:rsidRPr="00581AFB">
        <w:rPr>
          <w:sz w:val="28"/>
          <w:szCs w:val="28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581AFB">
        <w:rPr>
          <w:i/>
          <w:sz w:val="28"/>
          <w:szCs w:val="28"/>
        </w:rPr>
        <w:t>распознавание подмножеств и элементов подмножеств с использованием кругов Эйлера</w:t>
      </w:r>
      <w:r w:rsidRPr="00581AFB">
        <w:rPr>
          <w:sz w:val="28"/>
          <w:szCs w:val="28"/>
        </w:rPr>
        <w:t>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b/>
          <w:sz w:val="28"/>
          <w:szCs w:val="28"/>
        </w:rPr>
        <w:t>Операции над множествами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Пересечение и объединение множеств. </w:t>
      </w:r>
      <w:r w:rsidRPr="00581AFB">
        <w:rPr>
          <w:i/>
          <w:sz w:val="28"/>
          <w:szCs w:val="28"/>
        </w:rPr>
        <w:t>Разность множеств, дополнение множества</w:t>
      </w:r>
      <w:r w:rsidRPr="00581AFB">
        <w:rPr>
          <w:sz w:val="28"/>
          <w:szCs w:val="28"/>
        </w:rPr>
        <w:t xml:space="preserve">. </w:t>
      </w:r>
      <w:r w:rsidRPr="00581AFB">
        <w:rPr>
          <w:i/>
          <w:sz w:val="28"/>
          <w:szCs w:val="28"/>
        </w:rPr>
        <w:t>Интерпретация операций над множествами с помощью кругов Эйлера</w:t>
      </w:r>
      <w:r w:rsidRPr="00581AFB">
        <w:rPr>
          <w:sz w:val="28"/>
          <w:szCs w:val="28"/>
        </w:rPr>
        <w:t xml:space="preserve">. 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b/>
          <w:sz w:val="28"/>
          <w:szCs w:val="28"/>
        </w:rPr>
        <w:t>Элементы логики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Определение. Утверждения. Доказательство. Доказательство от противного. Пример и контрпример.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Высказывания</w:t>
      </w:r>
    </w:p>
    <w:p w:rsidR="004908F3" w:rsidRPr="00581AFB" w:rsidRDefault="004908F3" w:rsidP="004908F3">
      <w:pPr>
        <w:ind w:firstLine="709"/>
        <w:jc w:val="both"/>
        <w:rPr>
          <w:i/>
          <w:sz w:val="28"/>
          <w:szCs w:val="28"/>
        </w:rPr>
      </w:pPr>
      <w:r w:rsidRPr="00581AFB">
        <w:rPr>
          <w:sz w:val="28"/>
          <w:szCs w:val="28"/>
        </w:rPr>
        <w:t>Истинность и ложность высказывания</w:t>
      </w:r>
      <w:r w:rsidRPr="00581AFB">
        <w:rPr>
          <w:i/>
          <w:sz w:val="28"/>
          <w:szCs w:val="28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4908F3" w:rsidRPr="00581AFB" w:rsidRDefault="004908F3" w:rsidP="004908F3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81AF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атуральные числа и нуль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b/>
          <w:sz w:val="28"/>
          <w:szCs w:val="28"/>
        </w:rPr>
        <w:lastRenderedPageBreak/>
        <w:t>Натуральный ряд чисел и его свойства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Запись и чтение натуральных чисел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Округление натуральных чисел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Необходимость округления. Правило округления натуральных чисел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b/>
          <w:sz w:val="28"/>
          <w:szCs w:val="28"/>
        </w:rPr>
        <w:t>Сравнение натуральных чисел, сравнение с числом 0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Действия с натуральными числами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581AFB">
        <w:rPr>
          <w:i/>
          <w:sz w:val="28"/>
          <w:szCs w:val="28"/>
        </w:rPr>
        <w:t>обоснование алгоритмов выполнения арифметических  действий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b/>
          <w:sz w:val="28"/>
          <w:szCs w:val="28"/>
        </w:rPr>
        <w:t>Степень с натуральным показателем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b/>
          <w:sz w:val="28"/>
          <w:szCs w:val="28"/>
        </w:rPr>
        <w:t>Числовые выражения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lastRenderedPageBreak/>
        <w:t>Числовое выражение и его значение, порядок выполнения действий.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Деление с остатком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Деление с остатком на множестве натуральных чисел, </w:t>
      </w:r>
      <w:r w:rsidRPr="00581AFB">
        <w:rPr>
          <w:i/>
          <w:sz w:val="28"/>
          <w:szCs w:val="28"/>
        </w:rPr>
        <w:t>свойства деления с остатком</w:t>
      </w:r>
      <w:r w:rsidRPr="00581AFB">
        <w:rPr>
          <w:sz w:val="28"/>
          <w:szCs w:val="28"/>
        </w:rPr>
        <w:t xml:space="preserve">. Практические задачи на деление с остатком. 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Свойства и признаки делимости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581AFB">
        <w:rPr>
          <w:i/>
          <w:sz w:val="28"/>
          <w:szCs w:val="28"/>
        </w:rPr>
        <w:t>Признаки делимости на 4, 6, 8, 11. Доказательство признаков делимости</w:t>
      </w:r>
      <w:r w:rsidRPr="00581AFB">
        <w:rPr>
          <w:sz w:val="28"/>
          <w:szCs w:val="28"/>
        </w:rPr>
        <w:t xml:space="preserve">. Решение практических задач с применением признаков делимости. 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Разложение числа на простые множители</w:t>
      </w:r>
    </w:p>
    <w:p w:rsidR="004908F3" w:rsidRPr="00581AFB" w:rsidRDefault="004908F3" w:rsidP="004908F3">
      <w:pPr>
        <w:ind w:firstLine="709"/>
        <w:jc w:val="both"/>
        <w:rPr>
          <w:i/>
          <w:sz w:val="28"/>
          <w:szCs w:val="28"/>
        </w:rPr>
      </w:pPr>
      <w:r w:rsidRPr="00581AFB">
        <w:rPr>
          <w:sz w:val="28"/>
          <w:szCs w:val="28"/>
        </w:rPr>
        <w:t xml:space="preserve">Простые и составные числа, </w:t>
      </w:r>
      <w:r w:rsidRPr="00581AFB">
        <w:rPr>
          <w:i/>
          <w:sz w:val="28"/>
          <w:szCs w:val="28"/>
        </w:rPr>
        <w:t xml:space="preserve">решето Эратосфена. 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Разложение натурального числа на множители, разложение на простые множители. </w:t>
      </w:r>
      <w:r w:rsidRPr="00581AFB">
        <w:rPr>
          <w:i/>
          <w:sz w:val="28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581AFB">
        <w:rPr>
          <w:sz w:val="28"/>
          <w:szCs w:val="28"/>
        </w:rPr>
        <w:t>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b/>
          <w:sz w:val="28"/>
          <w:szCs w:val="28"/>
        </w:rPr>
        <w:t>Алгебраические выражения</w:t>
      </w:r>
    </w:p>
    <w:p w:rsidR="004908F3" w:rsidRPr="00581AFB" w:rsidRDefault="004908F3" w:rsidP="004908F3">
      <w:pPr>
        <w:ind w:firstLine="709"/>
        <w:jc w:val="both"/>
        <w:rPr>
          <w:i/>
          <w:sz w:val="28"/>
          <w:szCs w:val="28"/>
        </w:rPr>
      </w:pPr>
      <w:r w:rsidRPr="00581AFB">
        <w:rPr>
          <w:sz w:val="28"/>
          <w:szCs w:val="28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b/>
          <w:sz w:val="28"/>
          <w:szCs w:val="28"/>
        </w:rPr>
        <w:t>Делители и кратные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4908F3" w:rsidRPr="00581AFB" w:rsidRDefault="004908F3" w:rsidP="004908F3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81AF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Дроби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b/>
          <w:sz w:val="28"/>
          <w:szCs w:val="28"/>
        </w:rPr>
        <w:t>Обыкновенные дроби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lastRenderedPageBreak/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Арифметические действия со смешанными дробями. 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Арифметические действия с дробными числами.</w:t>
      </w:r>
      <w:r w:rsidRPr="00581AFB">
        <w:rPr>
          <w:sz w:val="28"/>
          <w:szCs w:val="28"/>
        </w:rPr>
        <w:tab/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581AFB">
        <w:rPr>
          <w:sz w:val="28"/>
          <w:szCs w:val="28"/>
        </w:rPr>
        <w:t>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b/>
          <w:bCs/>
          <w:sz w:val="28"/>
          <w:szCs w:val="28"/>
        </w:rPr>
        <w:t>Десятичные дроби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581AFB">
        <w:rPr>
          <w:i/>
          <w:sz w:val="28"/>
          <w:szCs w:val="28"/>
        </w:rPr>
        <w:t>Преобразование обыкновенных дробей в десятичные дроби. Конечные и бесконечные десятичные дроби</w:t>
      </w:r>
      <w:r w:rsidRPr="00581AFB">
        <w:rPr>
          <w:sz w:val="28"/>
          <w:szCs w:val="28"/>
        </w:rPr>
        <w:t xml:space="preserve">. </w:t>
      </w:r>
    </w:p>
    <w:p w:rsidR="004908F3" w:rsidRPr="00581AFB" w:rsidRDefault="004908F3" w:rsidP="004908F3">
      <w:pPr>
        <w:ind w:firstLine="709"/>
        <w:jc w:val="both"/>
        <w:rPr>
          <w:b/>
          <w:bCs/>
          <w:sz w:val="28"/>
          <w:szCs w:val="28"/>
        </w:rPr>
      </w:pPr>
      <w:r w:rsidRPr="00581AFB">
        <w:rPr>
          <w:b/>
          <w:bCs/>
          <w:sz w:val="28"/>
          <w:szCs w:val="28"/>
        </w:rPr>
        <w:t>Отношение двух чисел</w:t>
      </w:r>
    </w:p>
    <w:p w:rsidR="004908F3" w:rsidRPr="00581AFB" w:rsidRDefault="004908F3" w:rsidP="004908F3">
      <w:pPr>
        <w:ind w:firstLine="709"/>
        <w:jc w:val="both"/>
        <w:rPr>
          <w:b/>
          <w:bCs/>
          <w:sz w:val="28"/>
          <w:szCs w:val="28"/>
        </w:rPr>
      </w:pPr>
      <w:r w:rsidRPr="00581AFB">
        <w:rPr>
          <w:bCs/>
          <w:sz w:val="28"/>
          <w:szCs w:val="28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4908F3" w:rsidRPr="00581AFB" w:rsidRDefault="004908F3" w:rsidP="004908F3">
      <w:pPr>
        <w:ind w:firstLine="709"/>
        <w:jc w:val="both"/>
        <w:rPr>
          <w:bCs/>
          <w:sz w:val="28"/>
          <w:szCs w:val="28"/>
        </w:rPr>
      </w:pPr>
      <w:r w:rsidRPr="00581AFB">
        <w:rPr>
          <w:b/>
          <w:bCs/>
          <w:sz w:val="28"/>
          <w:szCs w:val="28"/>
        </w:rPr>
        <w:t>Среднее арифметическое чисел</w:t>
      </w:r>
    </w:p>
    <w:p w:rsidR="004908F3" w:rsidRPr="00581AFB" w:rsidRDefault="004908F3" w:rsidP="004908F3">
      <w:pPr>
        <w:ind w:firstLine="709"/>
        <w:jc w:val="both"/>
        <w:rPr>
          <w:bCs/>
          <w:sz w:val="28"/>
          <w:szCs w:val="28"/>
        </w:rPr>
      </w:pPr>
      <w:r w:rsidRPr="00581AFB">
        <w:rPr>
          <w:bCs/>
          <w:sz w:val="28"/>
          <w:szCs w:val="28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581AFB">
        <w:rPr>
          <w:bCs/>
          <w:i/>
          <w:sz w:val="28"/>
          <w:szCs w:val="28"/>
        </w:rPr>
        <w:t>Среднее арифметическое нескольких чисел.</w:t>
      </w:r>
    </w:p>
    <w:p w:rsidR="004908F3" w:rsidRPr="00581AFB" w:rsidRDefault="004908F3" w:rsidP="004908F3">
      <w:pPr>
        <w:ind w:firstLine="709"/>
        <w:jc w:val="both"/>
        <w:rPr>
          <w:b/>
          <w:bCs/>
          <w:sz w:val="28"/>
          <w:szCs w:val="28"/>
        </w:rPr>
      </w:pPr>
      <w:r w:rsidRPr="00581AFB">
        <w:rPr>
          <w:b/>
          <w:bCs/>
          <w:sz w:val="28"/>
          <w:szCs w:val="28"/>
        </w:rPr>
        <w:t>Проценты</w:t>
      </w:r>
    </w:p>
    <w:p w:rsidR="004908F3" w:rsidRPr="00581AFB" w:rsidRDefault="004908F3" w:rsidP="004908F3">
      <w:pPr>
        <w:ind w:firstLine="709"/>
        <w:jc w:val="both"/>
        <w:rPr>
          <w:bCs/>
          <w:sz w:val="28"/>
          <w:szCs w:val="28"/>
        </w:rPr>
      </w:pPr>
      <w:r w:rsidRPr="00581AFB">
        <w:rPr>
          <w:bCs/>
          <w:sz w:val="28"/>
          <w:szCs w:val="28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4908F3" w:rsidRPr="00581AFB" w:rsidRDefault="004908F3" w:rsidP="004908F3">
      <w:pPr>
        <w:ind w:firstLine="709"/>
        <w:jc w:val="both"/>
        <w:rPr>
          <w:b/>
          <w:bCs/>
          <w:sz w:val="28"/>
          <w:szCs w:val="28"/>
        </w:rPr>
      </w:pPr>
      <w:r w:rsidRPr="00581AFB">
        <w:rPr>
          <w:b/>
          <w:bCs/>
          <w:sz w:val="28"/>
          <w:szCs w:val="28"/>
        </w:rPr>
        <w:t>Диаграммы</w:t>
      </w:r>
    </w:p>
    <w:p w:rsidR="004908F3" w:rsidRPr="00581AFB" w:rsidRDefault="004908F3" w:rsidP="004908F3">
      <w:pPr>
        <w:ind w:firstLine="709"/>
        <w:jc w:val="both"/>
        <w:rPr>
          <w:bCs/>
          <w:sz w:val="28"/>
          <w:szCs w:val="28"/>
        </w:rPr>
      </w:pPr>
      <w:r w:rsidRPr="00581AFB">
        <w:rPr>
          <w:bCs/>
          <w:sz w:val="28"/>
          <w:szCs w:val="28"/>
        </w:rPr>
        <w:lastRenderedPageBreak/>
        <w:t xml:space="preserve">Столбчатые и круговые диаграммы. Извлечение информации из диаграмм. </w:t>
      </w:r>
      <w:r w:rsidRPr="00581AFB">
        <w:rPr>
          <w:bCs/>
          <w:i/>
          <w:sz w:val="28"/>
          <w:szCs w:val="28"/>
        </w:rPr>
        <w:t>Изображение диаграмм по числовым данным</w:t>
      </w:r>
      <w:r w:rsidRPr="00581AFB">
        <w:rPr>
          <w:bCs/>
          <w:sz w:val="28"/>
          <w:szCs w:val="28"/>
        </w:rPr>
        <w:t>.</w:t>
      </w:r>
    </w:p>
    <w:p w:rsidR="004908F3" w:rsidRPr="00581AFB" w:rsidRDefault="004908F3" w:rsidP="004908F3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81AF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ациональные числа</w:t>
      </w:r>
    </w:p>
    <w:p w:rsidR="004908F3" w:rsidRPr="00581AFB" w:rsidRDefault="004908F3" w:rsidP="004908F3">
      <w:pPr>
        <w:ind w:firstLine="709"/>
        <w:jc w:val="both"/>
        <w:rPr>
          <w:b/>
          <w:bCs/>
          <w:sz w:val="28"/>
          <w:szCs w:val="28"/>
        </w:rPr>
      </w:pPr>
      <w:r w:rsidRPr="00581AFB">
        <w:rPr>
          <w:b/>
          <w:bCs/>
          <w:sz w:val="28"/>
          <w:szCs w:val="28"/>
        </w:rPr>
        <w:t>Положительные и отрицательные числа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b/>
          <w:sz w:val="28"/>
          <w:szCs w:val="28"/>
        </w:rPr>
        <w:t>Понятие о рациональном числе</w:t>
      </w:r>
      <w:r w:rsidRPr="00581AFB">
        <w:rPr>
          <w:sz w:val="28"/>
          <w:szCs w:val="28"/>
        </w:rPr>
        <w:t xml:space="preserve">. </w:t>
      </w:r>
      <w:r w:rsidRPr="00581AFB">
        <w:rPr>
          <w:i/>
          <w:sz w:val="28"/>
          <w:szCs w:val="28"/>
        </w:rPr>
        <w:t>Первичное представление о множестве рациональных чисел.</w:t>
      </w:r>
      <w:r w:rsidRPr="00581AFB">
        <w:rPr>
          <w:sz w:val="28"/>
          <w:szCs w:val="28"/>
        </w:rPr>
        <w:t xml:space="preserve"> Действия с рациональными числами.</w:t>
      </w:r>
    </w:p>
    <w:p w:rsidR="004908F3" w:rsidRPr="00581AFB" w:rsidRDefault="004908F3" w:rsidP="004908F3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581AF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Единицы измерений</w:t>
      </w:r>
      <w:r w:rsidRPr="00581AFB">
        <w:rPr>
          <w:sz w:val="28"/>
          <w:szCs w:val="28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b/>
          <w:sz w:val="28"/>
          <w:szCs w:val="28"/>
        </w:rPr>
        <w:t>Задачи на все арифметические действия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Решение текстовых задач арифметическим способом</w:t>
      </w:r>
      <w:r w:rsidRPr="00581AFB">
        <w:rPr>
          <w:i/>
          <w:sz w:val="28"/>
          <w:szCs w:val="28"/>
        </w:rPr>
        <w:t xml:space="preserve">. </w:t>
      </w:r>
      <w:r w:rsidRPr="00581AFB">
        <w:rPr>
          <w:sz w:val="28"/>
          <w:szCs w:val="28"/>
        </w:rPr>
        <w:t>Использование таблиц, схем, чертежей, других средств представления данных при решении задачи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b/>
          <w:sz w:val="28"/>
          <w:szCs w:val="28"/>
        </w:rPr>
        <w:t>Задачи на движение, работу и покупки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Задачи на части, доли, проценты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908F3" w:rsidRPr="00581AFB" w:rsidRDefault="004908F3" w:rsidP="004908F3">
      <w:pPr>
        <w:ind w:firstLine="709"/>
        <w:jc w:val="both"/>
        <w:rPr>
          <w:b/>
          <w:sz w:val="28"/>
          <w:szCs w:val="28"/>
        </w:rPr>
      </w:pPr>
      <w:r w:rsidRPr="00581AFB">
        <w:rPr>
          <w:b/>
          <w:sz w:val="28"/>
          <w:szCs w:val="28"/>
        </w:rPr>
        <w:t>Логические задачи</w:t>
      </w:r>
    </w:p>
    <w:p w:rsidR="004908F3" w:rsidRPr="00581AFB" w:rsidRDefault="004908F3" w:rsidP="004908F3">
      <w:pPr>
        <w:ind w:firstLine="709"/>
        <w:jc w:val="both"/>
        <w:rPr>
          <w:bCs/>
          <w:sz w:val="28"/>
          <w:szCs w:val="28"/>
        </w:rPr>
      </w:pPr>
      <w:r w:rsidRPr="00581AFB">
        <w:rPr>
          <w:bCs/>
          <w:sz w:val="28"/>
          <w:szCs w:val="28"/>
        </w:rPr>
        <w:t xml:space="preserve">Решение несложных логических задач. </w:t>
      </w:r>
      <w:r w:rsidRPr="00581AFB">
        <w:rPr>
          <w:bCs/>
          <w:i/>
          <w:sz w:val="28"/>
          <w:szCs w:val="28"/>
        </w:rPr>
        <w:t>Решение логических задач с помощью графов, таблиц</w:t>
      </w:r>
      <w:r w:rsidRPr="00581AFB">
        <w:rPr>
          <w:bCs/>
          <w:sz w:val="28"/>
          <w:szCs w:val="28"/>
        </w:rPr>
        <w:t xml:space="preserve">. </w:t>
      </w:r>
    </w:p>
    <w:p w:rsidR="004908F3" w:rsidRPr="00581AFB" w:rsidRDefault="004908F3" w:rsidP="004908F3">
      <w:pPr>
        <w:ind w:firstLine="709"/>
        <w:jc w:val="both"/>
        <w:rPr>
          <w:bCs/>
          <w:sz w:val="28"/>
          <w:szCs w:val="28"/>
        </w:rPr>
      </w:pPr>
      <w:r w:rsidRPr="00581AFB">
        <w:rPr>
          <w:b/>
          <w:sz w:val="28"/>
          <w:szCs w:val="28"/>
        </w:rPr>
        <w:lastRenderedPageBreak/>
        <w:t xml:space="preserve">Основные методы решения текстовых задач: </w:t>
      </w:r>
      <w:r w:rsidRPr="00581AFB">
        <w:rPr>
          <w:bCs/>
          <w:sz w:val="28"/>
          <w:szCs w:val="28"/>
        </w:rPr>
        <w:t>арифметический, перебор вариантов.</w:t>
      </w:r>
    </w:p>
    <w:p w:rsidR="004908F3" w:rsidRPr="00581AFB" w:rsidRDefault="004908F3" w:rsidP="004908F3">
      <w:pPr>
        <w:rPr>
          <w:b/>
          <w:sz w:val="28"/>
          <w:szCs w:val="28"/>
        </w:rPr>
      </w:pPr>
      <w:r w:rsidRPr="00AC0428">
        <w:rPr>
          <w:b/>
          <w:sz w:val="28"/>
          <w:szCs w:val="28"/>
        </w:rPr>
        <w:t xml:space="preserve">         </w:t>
      </w:r>
      <w:r w:rsidRPr="00581AFB">
        <w:rPr>
          <w:b/>
          <w:sz w:val="28"/>
          <w:szCs w:val="28"/>
        </w:rPr>
        <w:t>Наглядная геометрия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581AFB">
        <w:rPr>
          <w:i/>
          <w:sz w:val="28"/>
          <w:szCs w:val="28"/>
        </w:rPr>
        <w:t>виды треугольников. Правильные многоугольники.</w:t>
      </w:r>
      <w:r w:rsidRPr="00581AFB">
        <w:rPr>
          <w:sz w:val="28"/>
          <w:szCs w:val="28"/>
        </w:rPr>
        <w:t xml:space="preserve"> Изображение основных геометрических фигур. </w:t>
      </w:r>
      <w:r w:rsidRPr="00581AFB">
        <w:rPr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581AFB">
        <w:rPr>
          <w:sz w:val="28"/>
          <w:szCs w:val="28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4908F3" w:rsidRPr="00581AFB" w:rsidRDefault="004908F3" w:rsidP="004908F3">
      <w:pPr>
        <w:ind w:firstLine="709"/>
        <w:jc w:val="both"/>
        <w:rPr>
          <w:i/>
          <w:sz w:val="28"/>
          <w:szCs w:val="28"/>
        </w:rPr>
      </w:pPr>
      <w:r w:rsidRPr="00581AFB">
        <w:rPr>
          <w:sz w:val="28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581AFB">
        <w:rPr>
          <w:i/>
          <w:sz w:val="28"/>
          <w:szCs w:val="28"/>
        </w:rPr>
        <w:t>Равновеликие фигуры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581AFB">
        <w:rPr>
          <w:i/>
          <w:sz w:val="28"/>
          <w:szCs w:val="28"/>
        </w:rPr>
        <w:t>Примеры сечений. Многогранники. Правильные многогранники.</w:t>
      </w:r>
      <w:r w:rsidRPr="00581AFB">
        <w:rPr>
          <w:sz w:val="28"/>
          <w:szCs w:val="28"/>
        </w:rPr>
        <w:t xml:space="preserve"> Примеры разверток многогранников, цилиндра и конуса. 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Понятие объема; единицы объема. Объем прямоугольного параллелепипеда, куба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 xml:space="preserve">Понятие о равенстве фигур. Центральная, осевая и </w:t>
      </w:r>
      <w:r w:rsidRPr="00581AFB">
        <w:rPr>
          <w:i/>
          <w:sz w:val="28"/>
          <w:szCs w:val="28"/>
        </w:rPr>
        <w:t xml:space="preserve">зеркальная </w:t>
      </w:r>
      <w:r w:rsidRPr="00581AFB">
        <w:rPr>
          <w:sz w:val="28"/>
          <w:szCs w:val="28"/>
        </w:rPr>
        <w:t>симметрии. Изображение симметричных фигур.</w:t>
      </w:r>
    </w:p>
    <w:p w:rsidR="004908F3" w:rsidRPr="00581AFB" w:rsidRDefault="004908F3" w:rsidP="004908F3">
      <w:pPr>
        <w:ind w:firstLine="709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Решение практических задач с применением простейших свойств фигур.</w:t>
      </w:r>
    </w:p>
    <w:p w:rsidR="004908F3" w:rsidRPr="00581AFB" w:rsidRDefault="004908F3" w:rsidP="004908F3">
      <w:pPr>
        <w:rPr>
          <w:b/>
          <w:sz w:val="28"/>
          <w:szCs w:val="28"/>
        </w:rPr>
      </w:pPr>
      <w:r w:rsidRPr="00AC0428">
        <w:rPr>
          <w:b/>
          <w:sz w:val="28"/>
          <w:szCs w:val="28"/>
        </w:rPr>
        <w:t xml:space="preserve">          </w:t>
      </w:r>
      <w:r w:rsidRPr="00581AFB">
        <w:rPr>
          <w:b/>
          <w:sz w:val="28"/>
          <w:szCs w:val="28"/>
        </w:rPr>
        <w:t>История математики</w:t>
      </w:r>
    </w:p>
    <w:p w:rsidR="004908F3" w:rsidRPr="00581AFB" w:rsidRDefault="004908F3" w:rsidP="004908F3">
      <w:pPr>
        <w:ind w:firstLine="709"/>
        <w:jc w:val="both"/>
        <w:rPr>
          <w:i/>
          <w:sz w:val="28"/>
          <w:szCs w:val="28"/>
        </w:rPr>
      </w:pPr>
      <w:r w:rsidRPr="00581AFB">
        <w:rPr>
          <w:i/>
          <w:sz w:val="28"/>
          <w:szCs w:val="28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4908F3" w:rsidRPr="00581AFB" w:rsidRDefault="004908F3" w:rsidP="004908F3">
      <w:pPr>
        <w:ind w:firstLine="709"/>
        <w:jc w:val="both"/>
        <w:rPr>
          <w:i/>
          <w:sz w:val="28"/>
          <w:szCs w:val="28"/>
        </w:rPr>
      </w:pPr>
      <w:r w:rsidRPr="00581AFB">
        <w:rPr>
          <w:i/>
          <w:sz w:val="28"/>
          <w:szCs w:val="28"/>
        </w:rPr>
        <w:t>Рождение шестидесятеричной системы счисления. Появление десятичной записи чисел.</w:t>
      </w:r>
    </w:p>
    <w:p w:rsidR="004908F3" w:rsidRPr="00581AFB" w:rsidRDefault="004908F3" w:rsidP="004908F3">
      <w:pPr>
        <w:ind w:firstLine="709"/>
        <w:jc w:val="both"/>
        <w:rPr>
          <w:i/>
          <w:sz w:val="28"/>
          <w:szCs w:val="28"/>
        </w:rPr>
      </w:pPr>
      <w:r w:rsidRPr="00581AFB">
        <w:rPr>
          <w:i/>
          <w:sz w:val="28"/>
          <w:szCs w:val="28"/>
        </w:rPr>
        <w:lastRenderedPageBreak/>
        <w:t xml:space="preserve">Рождение и развитие арифметики натуральных чисел. НОК, НОД, простые числа. Решето Эратосфена.  </w:t>
      </w:r>
    </w:p>
    <w:p w:rsidR="004908F3" w:rsidRPr="00581AFB" w:rsidRDefault="004908F3" w:rsidP="004908F3">
      <w:pPr>
        <w:ind w:firstLine="709"/>
        <w:jc w:val="both"/>
        <w:rPr>
          <w:i/>
          <w:sz w:val="28"/>
          <w:szCs w:val="28"/>
        </w:rPr>
      </w:pPr>
      <w:r w:rsidRPr="00581AFB">
        <w:rPr>
          <w:i/>
          <w:sz w:val="28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581AFB">
        <w:rPr>
          <w:i/>
          <w:position w:val="-14"/>
          <w:sz w:val="28"/>
          <w:szCs w:val="28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7" o:title=""/>
          </v:shape>
          <o:OLEObject Type="Embed" ProgID="Equation.DSMT4" ShapeID="_x0000_i1025" DrawAspect="Content" ObjectID="_1669018940" r:id="rId8"/>
        </w:object>
      </w:r>
      <w:r w:rsidRPr="00581AFB">
        <w:rPr>
          <w:i/>
          <w:sz w:val="28"/>
          <w:szCs w:val="28"/>
        </w:rPr>
        <w:t>?</w:t>
      </w:r>
    </w:p>
    <w:p w:rsidR="004908F3" w:rsidRPr="00581AFB" w:rsidRDefault="004908F3" w:rsidP="004908F3">
      <w:pPr>
        <w:ind w:firstLine="709"/>
        <w:jc w:val="both"/>
        <w:rPr>
          <w:i/>
          <w:sz w:val="28"/>
          <w:szCs w:val="28"/>
        </w:rPr>
      </w:pPr>
      <w:r w:rsidRPr="00581AFB">
        <w:rPr>
          <w:i/>
          <w:sz w:val="28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4908F3" w:rsidRPr="00581AFB" w:rsidRDefault="004908F3" w:rsidP="004908F3">
      <w:pPr>
        <w:rPr>
          <w:sz w:val="28"/>
          <w:szCs w:val="28"/>
        </w:rPr>
      </w:pPr>
    </w:p>
    <w:p w:rsidR="004908F3" w:rsidRPr="00581AFB" w:rsidRDefault="004908F3" w:rsidP="004908F3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</w:p>
    <w:p w:rsidR="004908F3" w:rsidRPr="00581AFB" w:rsidRDefault="004908F3" w:rsidP="004908F3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</w:p>
    <w:p w:rsidR="004908F3" w:rsidRPr="00581AFB" w:rsidRDefault="004908F3" w:rsidP="004908F3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</w:p>
    <w:p w:rsidR="004908F3" w:rsidRPr="00581AFB" w:rsidRDefault="004908F3" w:rsidP="004908F3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</w:p>
    <w:p w:rsidR="004908F3" w:rsidRPr="00581AFB" w:rsidRDefault="004908F3" w:rsidP="004908F3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</w:p>
    <w:p w:rsidR="004908F3" w:rsidRPr="00581AFB" w:rsidRDefault="004908F3" w:rsidP="004908F3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  <w:sectPr w:rsidR="004908F3" w:rsidRPr="00581AFB" w:rsidSect="004908F3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4908F3" w:rsidRPr="00347887" w:rsidRDefault="004908F3" w:rsidP="004908F3">
      <w:pPr>
        <w:jc w:val="center"/>
        <w:rPr>
          <w:b/>
          <w:sz w:val="28"/>
          <w:szCs w:val="28"/>
        </w:rPr>
      </w:pPr>
      <w:r w:rsidRPr="00347887">
        <w:rPr>
          <w:b/>
          <w:sz w:val="28"/>
          <w:szCs w:val="28"/>
        </w:rPr>
        <w:lastRenderedPageBreak/>
        <w:t xml:space="preserve">ОПИСАНИЕ УЧЕБНО-МЕТОДИЧЕСКОГО </w:t>
      </w:r>
    </w:p>
    <w:p w:rsidR="004908F3" w:rsidRPr="00347887" w:rsidRDefault="004908F3" w:rsidP="004908F3">
      <w:pPr>
        <w:jc w:val="center"/>
        <w:rPr>
          <w:b/>
          <w:sz w:val="28"/>
          <w:szCs w:val="28"/>
        </w:rPr>
      </w:pPr>
      <w:r w:rsidRPr="00347887">
        <w:rPr>
          <w:b/>
          <w:sz w:val="28"/>
          <w:szCs w:val="28"/>
        </w:rPr>
        <w:t>И МАТЕРИАЛЬНО-ТЕХНИЧЕСКОГО ОБЕСПЕЧЕНИЯ ОБРАЗОВАТЕЛЬНОЙ ДЕЯТЕЛЬНОСТИ</w:t>
      </w:r>
    </w:p>
    <w:p w:rsidR="004908F3" w:rsidRPr="00581AFB" w:rsidRDefault="004908F3" w:rsidP="004908F3">
      <w:pPr>
        <w:jc w:val="center"/>
        <w:rPr>
          <w:sz w:val="28"/>
          <w:szCs w:val="28"/>
        </w:rPr>
      </w:pPr>
    </w:p>
    <w:p w:rsidR="004908F3" w:rsidRPr="00347887" w:rsidRDefault="004908F3" w:rsidP="004908F3">
      <w:pPr>
        <w:jc w:val="center"/>
        <w:rPr>
          <w:b/>
          <w:sz w:val="28"/>
          <w:szCs w:val="28"/>
        </w:rPr>
      </w:pPr>
      <w:r w:rsidRPr="00347887">
        <w:rPr>
          <w:b/>
          <w:sz w:val="28"/>
          <w:szCs w:val="28"/>
        </w:rPr>
        <w:t>Нормативные документы, программно-методическое обеспечение, локальные акты</w:t>
      </w:r>
    </w:p>
    <w:p w:rsidR="004908F3" w:rsidRPr="00E71056" w:rsidRDefault="004908F3" w:rsidP="004908F3">
      <w:pPr>
        <w:jc w:val="both"/>
        <w:rPr>
          <w:sz w:val="28"/>
          <w:szCs w:val="28"/>
        </w:rPr>
      </w:pPr>
      <w:r w:rsidRPr="00E71056">
        <w:rPr>
          <w:sz w:val="28"/>
          <w:szCs w:val="28"/>
        </w:rPr>
        <w:t>1. Федеральный государственный образовательного стандарта основного общего образования (приказ Минобрнауки РФ от «17» декабря 2010 года № 1897) с изменениями (приказ Минобрнауки РФ от «29» декабря 2014 года № 1644);</w:t>
      </w:r>
    </w:p>
    <w:p w:rsidR="004908F3" w:rsidRPr="00E71056" w:rsidRDefault="004908F3" w:rsidP="004908F3">
      <w:pPr>
        <w:jc w:val="both"/>
        <w:rPr>
          <w:sz w:val="28"/>
          <w:szCs w:val="28"/>
        </w:rPr>
      </w:pPr>
      <w:r w:rsidRPr="00E71056">
        <w:rPr>
          <w:sz w:val="28"/>
          <w:szCs w:val="28"/>
        </w:rPr>
        <w:t>2. Примерная основная  образовательной программы основного общего образования (решение федерального учебно-методического объединения по общему образованию от «8» апреля 2015 года № 1/15).</w:t>
      </w:r>
    </w:p>
    <w:p w:rsidR="004908F3" w:rsidRPr="00581AFB" w:rsidRDefault="004908F3" w:rsidP="004908F3">
      <w:pPr>
        <w:jc w:val="center"/>
        <w:rPr>
          <w:sz w:val="28"/>
          <w:szCs w:val="28"/>
        </w:rPr>
      </w:pPr>
    </w:p>
    <w:p w:rsidR="004908F3" w:rsidRPr="00581AFB" w:rsidRDefault="004908F3" w:rsidP="004908F3">
      <w:pPr>
        <w:jc w:val="center"/>
        <w:rPr>
          <w:sz w:val="28"/>
          <w:szCs w:val="28"/>
        </w:rPr>
      </w:pPr>
    </w:p>
    <w:p w:rsidR="004908F3" w:rsidRPr="00347887" w:rsidRDefault="004908F3" w:rsidP="004908F3">
      <w:pPr>
        <w:jc w:val="center"/>
        <w:rPr>
          <w:b/>
          <w:sz w:val="28"/>
          <w:szCs w:val="28"/>
        </w:rPr>
      </w:pPr>
      <w:r w:rsidRPr="00347887">
        <w:rPr>
          <w:b/>
          <w:sz w:val="28"/>
          <w:szCs w:val="28"/>
        </w:rPr>
        <w:t>Учебно-методические материалы</w:t>
      </w:r>
    </w:p>
    <w:p w:rsidR="004908F3" w:rsidRPr="00347887" w:rsidRDefault="004908F3" w:rsidP="004908F3">
      <w:pPr>
        <w:rPr>
          <w:b/>
          <w:sz w:val="28"/>
          <w:szCs w:val="28"/>
        </w:rPr>
      </w:pPr>
      <w:r w:rsidRPr="00347887">
        <w:rPr>
          <w:b/>
          <w:sz w:val="28"/>
          <w:szCs w:val="28"/>
        </w:rPr>
        <w:t xml:space="preserve">1. УМК </w:t>
      </w:r>
    </w:p>
    <w:p w:rsidR="004908F3" w:rsidRPr="00581AFB" w:rsidRDefault="004908F3" w:rsidP="004908F3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- Математика. 5 класс : учеб. для учащихся общеобразоват. организаций / Н.Я. Виленкин, В.И. Жохов, А.С. Чесноков, С.И. Шварцбурд. – 33-е изд. стер. - М : Мнемозина, 2014  – 280 с. : ил.</w:t>
      </w:r>
    </w:p>
    <w:p w:rsidR="004908F3" w:rsidRPr="00581AFB" w:rsidRDefault="004908F3" w:rsidP="004908F3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581AFB">
        <w:rPr>
          <w:sz w:val="28"/>
          <w:szCs w:val="28"/>
        </w:rPr>
        <w:t>- Математика. 6 класс : учеб. для учащихся общеобразоват. организаций / Н.Я. Виленкин, В.И. Жохов, А.С. Чесноков, С.И. Шварцбурд. – 32-е изд. стер. - М : Мнемозина, 2014  – 288 с. : ил.</w:t>
      </w:r>
    </w:p>
    <w:p w:rsidR="004908F3" w:rsidRPr="00581AFB" w:rsidRDefault="004908F3" w:rsidP="004908F3">
      <w:pPr>
        <w:rPr>
          <w:sz w:val="28"/>
          <w:szCs w:val="28"/>
        </w:rPr>
      </w:pPr>
    </w:p>
    <w:p w:rsidR="004908F3" w:rsidRPr="00347887" w:rsidRDefault="004908F3" w:rsidP="004908F3">
      <w:pPr>
        <w:rPr>
          <w:b/>
          <w:sz w:val="28"/>
          <w:szCs w:val="28"/>
        </w:rPr>
      </w:pPr>
      <w:r w:rsidRPr="00347887">
        <w:rPr>
          <w:b/>
          <w:sz w:val="28"/>
          <w:szCs w:val="28"/>
        </w:rPr>
        <w:t xml:space="preserve">2. Печатные пособия </w:t>
      </w:r>
    </w:p>
    <w:p w:rsidR="004908F3" w:rsidRPr="00581AFB" w:rsidRDefault="004908F3" w:rsidP="004908F3">
      <w:pPr>
        <w:pStyle w:val="ad"/>
        <w:ind w:left="0"/>
        <w:rPr>
          <w:rFonts w:ascii="Times New Roman" w:hAnsi="Times New Roman"/>
          <w:sz w:val="28"/>
          <w:szCs w:val="28"/>
        </w:rPr>
      </w:pPr>
      <w:r w:rsidRPr="00581AFB">
        <w:rPr>
          <w:rFonts w:ascii="Times New Roman" w:hAnsi="Times New Roman"/>
          <w:sz w:val="28"/>
          <w:szCs w:val="28"/>
        </w:rPr>
        <w:t>2.1. Комплект таблиц по математике 5 класс (21 шт., 50*70 см, ламинированные) / М. : ООО «Атлас»</w:t>
      </w:r>
    </w:p>
    <w:p w:rsidR="004908F3" w:rsidRPr="00581AFB" w:rsidRDefault="004908F3" w:rsidP="004908F3">
      <w:pPr>
        <w:rPr>
          <w:sz w:val="28"/>
          <w:szCs w:val="28"/>
        </w:rPr>
      </w:pPr>
      <w:r w:rsidRPr="00581AFB">
        <w:rPr>
          <w:sz w:val="28"/>
          <w:szCs w:val="28"/>
        </w:rPr>
        <w:t>2.2. Портреты ученых-математиков. Демонстрационный материал для школы / М.: Айрис-Дидактика</w:t>
      </w:r>
    </w:p>
    <w:p w:rsidR="004908F3" w:rsidRPr="00581AFB" w:rsidRDefault="004908F3" w:rsidP="004908F3">
      <w:pPr>
        <w:rPr>
          <w:sz w:val="28"/>
          <w:szCs w:val="28"/>
        </w:rPr>
      </w:pPr>
    </w:p>
    <w:p w:rsidR="004908F3" w:rsidRPr="00347887" w:rsidRDefault="004908F3" w:rsidP="004908F3">
      <w:pPr>
        <w:rPr>
          <w:b/>
          <w:sz w:val="28"/>
          <w:szCs w:val="28"/>
        </w:rPr>
      </w:pPr>
      <w:r w:rsidRPr="00347887">
        <w:rPr>
          <w:b/>
          <w:sz w:val="28"/>
          <w:szCs w:val="28"/>
        </w:rPr>
        <w:t>3. Компьютерные и информационно-коммуникационные средства обучения</w:t>
      </w:r>
    </w:p>
    <w:p w:rsidR="004908F3" w:rsidRPr="00581AFB" w:rsidRDefault="004908F3" w:rsidP="004908F3">
      <w:pPr>
        <w:rPr>
          <w:sz w:val="28"/>
          <w:szCs w:val="28"/>
        </w:rPr>
      </w:pPr>
      <w:r w:rsidRPr="00581AFB">
        <w:rPr>
          <w:sz w:val="28"/>
          <w:szCs w:val="28"/>
        </w:rPr>
        <w:t xml:space="preserve">3.1 </w:t>
      </w:r>
      <w:r w:rsidRPr="00581AFB">
        <w:rPr>
          <w:color w:val="000000"/>
          <w:sz w:val="28"/>
          <w:szCs w:val="28"/>
        </w:rPr>
        <w:t>Электронное издание «Математика, 5-11 класс. Практикум», ЗАО «1С».</w:t>
      </w:r>
    </w:p>
    <w:p w:rsidR="004908F3" w:rsidRPr="00581AFB" w:rsidRDefault="004908F3" w:rsidP="004908F3">
      <w:pPr>
        <w:rPr>
          <w:sz w:val="28"/>
          <w:szCs w:val="28"/>
        </w:rPr>
      </w:pPr>
    </w:p>
    <w:p w:rsidR="004908F3" w:rsidRPr="00347887" w:rsidRDefault="004908F3" w:rsidP="004908F3">
      <w:pPr>
        <w:rPr>
          <w:b/>
          <w:bCs/>
          <w:iCs/>
          <w:sz w:val="28"/>
          <w:szCs w:val="28"/>
        </w:rPr>
      </w:pPr>
      <w:r w:rsidRPr="00347887">
        <w:rPr>
          <w:b/>
          <w:bCs/>
          <w:iCs/>
          <w:sz w:val="28"/>
          <w:szCs w:val="28"/>
        </w:rPr>
        <w:t>4. Информационные источники</w:t>
      </w:r>
    </w:p>
    <w:p w:rsidR="004908F3" w:rsidRPr="00581AFB" w:rsidRDefault="004908F3" w:rsidP="004908F3">
      <w:pPr>
        <w:rPr>
          <w:bCs/>
          <w:iCs/>
          <w:sz w:val="28"/>
          <w:szCs w:val="28"/>
        </w:rPr>
      </w:pPr>
      <w:r w:rsidRPr="00581AFB">
        <w:rPr>
          <w:bCs/>
          <w:iCs/>
          <w:sz w:val="28"/>
          <w:szCs w:val="28"/>
        </w:rPr>
        <w:t xml:space="preserve">4.1.  </w:t>
      </w:r>
      <w:hyperlink r:id="rId9" w:history="1">
        <w:r w:rsidRPr="00581AFB">
          <w:rPr>
            <w:rStyle w:val="af"/>
            <w:bCs/>
            <w:iCs/>
            <w:sz w:val="28"/>
            <w:szCs w:val="28"/>
          </w:rPr>
          <w:t>http://fcior.edu.ru/</w:t>
        </w:r>
      </w:hyperlink>
      <w:r w:rsidRPr="00581AFB">
        <w:rPr>
          <w:bCs/>
          <w:iCs/>
          <w:sz w:val="28"/>
          <w:szCs w:val="28"/>
        </w:rPr>
        <w:t xml:space="preserve"> - единое окно доступа к образовательным ресурсам [дата обращения: 17.06.2015]</w:t>
      </w:r>
    </w:p>
    <w:p w:rsidR="004908F3" w:rsidRPr="00581AFB" w:rsidRDefault="004908F3" w:rsidP="004908F3">
      <w:pPr>
        <w:rPr>
          <w:bCs/>
          <w:iCs/>
          <w:sz w:val="28"/>
          <w:szCs w:val="28"/>
        </w:rPr>
      </w:pPr>
      <w:r w:rsidRPr="00581AFB">
        <w:rPr>
          <w:bCs/>
          <w:iCs/>
          <w:sz w:val="28"/>
          <w:szCs w:val="28"/>
        </w:rPr>
        <w:t xml:space="preserve">4.2. </w:t>
      </w:r>
      <w:hyperlink r:id="rId10" w:history="1">
        <w:r w:rsidRPr="00581AFB">
          <w:rPr>
            <w:rStyle w:val="af"/>
            <w:bCs/>
            <w:iCs/>
            <w:sz w:val="28"/>
            <w:szCs w:val="28"/>
          </w:rPr>
          <w:t>http://school-collection.edu.ru</w:t>
        </w:r>
      </w:hyperlink>
      <w:r w:rsidRPr="00581AFB">
        <w:rPr>
          <w:bCs/>
          <w:iCs/>
          <w:sz w:val="28"/>
          <w:szCs w:val="28"/>
        </w:rPr>
        <w:t xml:space="preserve"> – единая коллекция цифровых образовательных ресурсов  [дата обращения: 17.06.2015]</w:t>
      </w:r>
    </w:p>
    <w:p w:rsidR="004908F3" w:rsidRPr="00581AFB" w:rsidRDefault="004908F3" w:rsidP="004908F3">
      <w:pPr>
        <w:rPr>
          <w:bCs/>
          <w:iCs/>
          <w:sz w:val="28"/>
          <w:szCs w:val="28"/>
        </w:rPr>
      </w:pPr>
      <w:r w:rsidRPr="00581AFB">
        <w:rPr>
          <w:bCs/>
          <w:iCs/>
          <w:sz w:val="28"/>
          <w:szCs w:val="28"/>
        </w:rPr>
        <w:t xml:space="preserve">4.3. </w:t>
      </w:r>
      <w:hyperlink r:id="rId11" w:history="1">
        <w:r w:rsidRPr="00581AFB">
          <w:rPr>
            <w:rStyle w:val="af"/>
            <w:bCs/>
            <w:iCs/>
            <w:sz w:val="28"/>
            <w:szCs w:val="28"/>
          </w:rPr>
          <w:t>http://www.fipi.ru/</w:t>
        </w:r>
      </w:hyperlink>
      <w:r w:rsidRPr="00581AFB">
        <w:rPr>
          <w:bCs/>
          <w:iCs/>
          <w:sz w:val="28"/>
          <w:szCs w:val="28"/>
        </w:rPr>
        <w:t xml:space="preserve"> - федеральный институт педагогических измерений: нормативно-правовая база ОГЭ, открытый банк задания ОГЭ (математика) [дата обращения: 17.06.2015]</w:t>
      </w:r>
    </w:p>
    <w:p w:rsidR="004908F3" w:rsidRPr="00581AFB" w:rsidRDefault="004908F3" w:rsidP="004908F3">
      <w:pPr>
        <w:rPr>
          <w:bCs/>
          <w:iCs/>
          <w:sz w:val="28"/>
          <w:szCs w:val="28"/>
        </w:rPr>
      </w:pPr>
      <w:r w:rsidRPr="00581AFB">
        <w:rPr>
          <w:bCs/>
          <w:iCs/>
          <w:sz w:val="28"/>
          <w:szCs w:val="28"/>
        </w:rPr>
        <w:t xml:space="preserve">4.4. </w:t>
      </w:r>
      <w:hyperlink r:id="rId12" w:history="1">
        <w:r w:rsidRPr="00581AFB">
          <w:rPr>
            <w:rStyle w:val="af"/>
            <w:bCs/>
            <w:iCs/>
            <w:sz w:val="28"/>
            <w:szCs w:val="28"/>
          </w:rPr>
          <w:t>http://alexlarin.net/</w:t>
        </w:r>
      </w:hyperlink>
      <w:r w:rsidRPr="00581AFB">
        <w:rPr>
          <w:bCs/>
          <w:iCs/>
          <w:sz w:val="28"/>
          <w:szCs w:val="28"/>
        </w:rPr>
        <w:t xml:space="preserve"> - информационная поддержка при подготовке к ОГЭ по математике [дата обращения: 17.06.2015]</w:t>
      </w:r>
    </w:p>
    <w:p w:rsidR="004908F3" w:rsidRPr="00581AFB" w:rsidRDefault="004908F3" w:rsidP="004908F3">
      <w:pPr>
        <w:rPr>
          <w:sz w:val="28"/>
          <w:szCs w:val="28"/>
        </w:rPr>
      </w:pPr>
      <w:r w:rsidRPr="00581AFB">
        <w:rPr>
          <w:bCs/>
          <w:iCs/>
          <w:sz w:val="28"/>
          <w:szCs w:val="28"/>
        </w:rPr>
        <w:t xml:space="preserve">4.5. </w:t>
      </w:r>
      <w:hyperlink r:id="rId13" w:history="1">
        <w:r w:rsidRPr="00581AFB">
          <w:rPr>
            <w:rStyle w:val="af"/>
            <w:bCs/>
            <w:iCs/>
            <w:sz w:val="28"/>
            <w:szCs w:val="28"/>
          </w:rPr>
          <w:t>http://sdamgia.ru/</w:t>
        </w:r>
      </w:hyperlink>
      <w:r w:rsidRPr="00581AFB">
        <w:rPr>
          <w:bCs/>
          <w:iCs/>
          <w:sz w:val="28"/>
          <w:szCs w:val="28"/>
        </w:rPr>
        <w:t xml:space="preserve"> - образовательный портал для подготовки к экзаменам [дата обращения: 17.06.2015] </w:t>
      </w:r>
    </w:p>
    <w:p w:rsidR="004908F3" w:rsidRPr="00581AFB" w:rsidRDefault="004908F3" w:rsidP="004908F3">
      <w:pPr>
        <w:rPr>
          <w:sz w:val="28"/>
          <w:szCs w:val="28"/>
        </w:rPr>
      </w:pPr>
    </w:p>
    <w:p w:rsidR="004908F3" w:rsidRPr="00347887" w:rsidRDefault="004908F3" w:rsidP="004908F3">
      <w:pPr>
        <w:rPr>
          <w:b/>
          <w:sz w:val="28"/>
          <w:szCs w:val="28"/>
        </w:rPr>
      </w:pPr>
      <w:r w:rsidRPr="00347887">
        <w:rPr>
          <w:b/>
          <w:sz w:val="28"/>
          <w:szCs w:val="28"/>
        </w:rPr>
        <w:t>5. Технические средства</w:t>
      </w:r>
    </w:p>
    <w:p w:rsidR="004908F3" w:rsidRPr="00581AFB" w:rsidRDefault="004908F3" w:rsidP="004908F3">
      <w:pPr>
        <w:rPr>
          <w:sz w:val="28"/>
          <w:szCs w:val="28"/>
        </w:rPr>
      </w:pPr>
      <w:r w:rsidRPr="00581AFB">
        <w:rPr>
          <w:sz w:val="28"/>
          <w:szCs w:val="28"/>
        </w:rPr>
        <w:t>5.1.  Персональный компьютер</w:t>
      </w:r>
    </w:p>
    <w:p w:rsidR="004908F3" w:rsidRPr="00581AFB" w:rsidRDefault="004908F3" w:rsidP="004908F3">
      <w:pPr>
        <w:rPr>
          <w:sz w:val="28"/>
          <w:szCs w:val="28"/>
        </w:rPr>
      </w:pPr>
      <w:r w:rsidRPr="00581AFB">
        <w:rPr>
          <w:sz w:val="28"/>
          <w:szCs w:val="28"/>
        </w:rPr>
        <w:t xml:space="preserve">5.2.  Мультимедийная доска </w:t>
      </w:r>
    </w:p>
    <w:p w:rsidR="004908F3" w:rsidRPr="00581AFB" w:rsidRDefault="004908F3" w:rsidP="004908F3">
      <w:pPr>
        <w:rPr>
          <w:sz w:val="28"/>
          <w:szCs w:val="28"/>
        </w:rPr>
      </w:pPr>
    </w:p>
    <w:p w:rsidR="004908F3" w:rsidRPr="00347887" w:rsidRDefault="004908F3" w:rsidP="004908F3">
      <w:pPr>
        <w:rPr>
          <w:b/>
          <w:sz w:val="28"/>
          <w:szCs w:val="28"/>
        </w:rPr>
      </w:pPr>
      <w:r w:rsidRPr="00347887">
        <w:rPr>
          <w:b/>
          <w:sz w:val="28"/>
          <w:szCs w:val="28"/>
        </w:rPr>
        <w:t>6. Учебно-практическое оборудование</w:t>
      </w:r>
    </w:p>
    <w:p w:rsidR="004908F3" w:rsidRPr="00581AFB" w:rsidRDefault="004908F3" w:rsidP="004908F3">
      <w:pPr>
        <w:rPr>
          <w:sz w:val="28"/>
          <w:szCs w:val="28"/>
        </w:rPr>
      </w:pPr>
      <w:r w:rsidRPr="00581AFB">
        <w:rPr>
          <w:sz w:val="28"/>
          <w:szCs w:val="28"/>
        </w:rPr>
        <w:t>6.1. Аудиторная доска с магнитной поверхностью и набором приспособлений для крепления таблиц</w:t>
      </w:r>
    </w:p>
    <w:p w:rsidR="004908F3" w:rsidRPr="00581AFB" w:rsidRDefault="004908F3" w:rsidP="004908F3">
      <w:pPr>
        <w:rPr>
          <w:sz w:val="28"/>
          <w:szCs w:val="28"/>
        </w:rPr>
      </w:pPr>
      <w:r w:rsidRPr="00581AFB">
        <w:rPr>
          <w:sz w:val="28"/>
          <w:szCs w:val="28"/>
        </w:rPr>
        <w:t>6.2. Доска магнитная с координатной сеткой</w:t>
      </w:r>
    </w:p>
    <w:p w:rsidR="004908F3" w:rsidRPr="00581AFB" w:rsidRDefault="004908F3" w:rsidP="004908F3">
      <w:pPr>
        <w:rPr>
          <w:sz w:val="28"/>
          <w:szCs w:val="28"/>
        </w:rPr>
      </w:pPr>
      <w:r w:rsidRPr="00581AFB">
        <w:rPr>
          <w:sz w:val="28"/>
          <w:szCs w:val="28"/>
        </w:rPr>
        <w:t>6.3. Комплект инструментов классных: линейка, транспортир, угольник (30º, 60º), угольник (45º, 45º), циркуль</w:t>
      </w:r>
    </w:p>
    <w:p w:rsidR="004908F3" w:rsidRPr="00581AFB" w:rsidRDefault="004908F3" w:rsidP="004908F3">
      <w:pPr>
        <w:rPr>
          <w:sz w:val="28"/>
          <w:szCs w:val="28"/>
        </w:rPr>
      </w:pPr>
    </w:p>
    <w:p w:rsidR="004908F3" w:rsidRPr="00347887" w:rsidRDefault="004908F3" w:rsidP="004908F3">
      <w:pPr>
        <w:jc w:val="center"/>
        <w:rPr>
          <w:b/>
          <w:sz w:val="28"/>
          <w:szCs w:val="28"/>
        </w:rPr>
      </w:pPr>
      <w:r w:rsidRPr="00347887">
        <w:rPr>
          <w:b/>
          <w:sz w:val="28"/>
          <w:szCs w:val="28"/>
        </w:rPr>
        <w:t>ПЛАНИРУЕМЫЕ РЕЗУЛЬТАТЫ ИЗУЧЕНИЯ УЧЕБНОГО ПРЕДМЕ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79"/>
        <w:gridCol w:w="3678"/>
        <w:gridCol w:w="3413"/>
      </w:tblGrid>
      <w:tr w:rsidR="004908F3" w:rsidRPr="00581AFB" w:rsidTr="004908F3">
        <w:tc>
          <w:tcPr>
            <w:tcW w:w="2479" w:type="dxa"/>
          </w:tcPr>
          <w:p w:rsidR="004908F3" w:rsidRPr="00581AFB" w:rsidRDefault="004908F3" w:rsidP="004908F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678" w:type="dxa"/>
          </w:tcPr>
          <w:p w:rsidR="004908F3" w:rsidRPr="00581AFB" w:rsidRDefault="004908F3" w:rsidP="004908F3">
            <w:pPr>
              <w:pStyle w:val="3"/>
              <w:spacing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Toc284662721"/>
            <w:bookmarkStart w:id="1" w:name="_Toc284663347"/>
            <w:r w:rsidRPr="00581AFB">
              <w:rPr>
                <w:rFonts w:ascii="Times New Roman" w:hAnsi="Times New Roman" w:cs="Times New Roman"/>
                <w:sz w:val="28"/>
                <w:szCs w:val="28"/>
              </w:rPr>
              <w:t xml:space="preserve">Выпускник научится в 5-6 классах </w:t>
            </w:r>
          </w:p>
          <w:p w:rsidR="004908F3" w:rsidRPr="00581AFB" w:rsidRDefault="004908F3" w:rsidP="004908F3">
            <w:pPr>
              <w:pStyle w:val="3"/>
              <w:spacing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AFB">
              <w:rPr>
                <w:rFonts w:ascii="Times New Roman" w:hAnsi="Times New Roman" w:cs="Times New Roman"/>
                <w:sz w:val="28"/>
                <w:szCs w:val="28"/>
              </w:rPr>
              <w:t>(для использования в повседневной жизни и обеспечения возможности успешного продолжения образования на базовом уровне)</w:t>
            </w:r>
            <w:bookmarkEnd w:id="0"/>
            <w:bookmarkEnd w:id="1"/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3"/>
              <w:spacing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81AFB">
              <w:rPr>
                <w:rFonts w:ascii="Times New Roman" w:hAnsi="Times New Roman" w:cs="Times New Roman"/>
                <w:sz w:val="28"/>
                <w:szCs w:val="28"/>
              </w:rPr>
              <w:t>Выпускник получит возможность научиться в 5-6 классах для обеспечения возможности успешного продолжения образования на базовом и углублённом уровнях</w:t>
            </w:r>
          </w:p>
        </w:tc>
      </w:tr>
      <w:tr w:rsidR="004908F3" w:rsidRPr="00581AFB" w:rsidTr="004908F3">
        <w:trPr>
          <w:trHeight w:val="2091"/>
        </w:trPr>
        <w:tc>
          <w:tcPr>
            <w:tcW w:w="2479" w:type="dxa"/>
            <w:vMerge w:val="restart"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>Элементы теории множеств и математической логики</w:t>
            </w:r>
          </w:p>
        </w:tc>
        <w:tc>
          <w:tcPr>
            <w:tcW w:w="3678" w:type="dxa"/>
          </w:tcPr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Оперировать на базовом уровне</w:t>
            </w:r>
            <w:r w:rsidRPr="00581AFB">
              <w:rPr>
                <w:rStyle w:val="a8"/>
                <w:rFonts w:ascii="Times New Roman" w:hAnsi="Times New Roman"/>
                <w:sz w:val="28"/>
                <w:szCs w:val="28"/>
              </w:rPr>
              <w:footnoteReference w:id="1"/>
            </w:r>
            <w:r w:rsidRPr="00581AFB">
              <w:rPr>
                <w:rFonts w:ascii="Times New Roman" w:hAnsi="Times New Roman"/>
                <w:sz w:val="28"/>
                <w:szCs w:val="28"/>
              </w:rPr>
              <w:t xml:space="preserve"> понятиями: множество, элемент множества, подмножество, принадлежность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задавать множества перечислением их элементов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  <w:tab w:val="left" w:pos="1134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находить пересечение, объединение, подмножество в простейших ситуациях.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  <w:tab w:val="left" w:pos="1134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Оперировать</w:t>
            </w:r>
            <w:r w:rsidRPr="00581AFB">
              <w:rPr>
                <w:rStyle w:val="a8"/>
                <w:rFonts w:ascii="Times New Roman" w:hAnsi="Times New Roman"/>
                <w:i/>
                <w:sz w:val="28"/>
                <w:szCs w:val="28"/>
              </w:rPr>
              <w:footnoteReference w:id="2"/>
            </w: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; 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      </w:r>
          </w:p>
          <w:p w:rsidR="004908F3" w:rsidRPr="00581AFB" w:rsidRDefault="004908F3" w:rsidP="004908F3">
            <w:pPr>
              <w:jc w:val="both"/>
              <w:rPr>
                <w:sz w:val="28"/>
                <w:szCs w:val="28"/>
              </w:rPr>
            </w:pPr>
          </w:p>
        </w:tc>
      </w:tr>
      <w:tr w:rsidR="004908F3" w:rsidRPr="00581AFB" w:rsidTr="004908F3">
        <w:tc>
          <w:tcPr>
            <w:tcW w:w="2479" w:type="dxa"/>
            <w:vMerge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7091" w:type="dxa"/>
            <w:gridSpan w:val="2"/>
          </w:tcPr>
          <w:p w:rsidR="004908F3" w:rsidRPr="00581AFB" w:rsidRDefault="004908F3" w:rsidP="004908F3">
            <w:pPr>
              <w:tabs>
                <w:tab w:val="left" w:pos="1134"/>
              </w:tabs>
              <w:rPr>
                <w:b/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4908F3" w:rsidRPr="00581AFB" w:rsidTr="004908F3">
        <w:tc>
          <w:tcPr>
            <w:tcW w:w="2479" w:type="dxa"/>
            <w:vMerge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678" w:type="dxa"/>
          </w:tcPr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распознавать логически некорректные высказывания.</w:t>
            </w:r>
          </w:p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 xml:space="preserve">- распознавать логически некорректные высказывания; </w:t>
            </w:r>
          </w:p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 xml:space="preserve">- строить цепочки умозаключений на основе использования правил </w:t>
            </w:r>
            <w:r w:rsidRPr="00581AFB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логики.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</w:tr>
      <w:tr w:rsidR="004908F3" w:rsidRPr="00581AFB" w:rsidTr="004908F3">
        <w:tc>
          <w:tcPr>
            <w:tcW w:w="2479" w:type="dxa"/>
            <w:vMerge w:val="restart"/>
          </w:tcPr>
          <w:p w:rsidR="004908F3" w:rsidRPr="00581AFB" w:rsidRDefault="004908F3" w:rsidP="004908F3">
            <w:pPr>
              <w:rPr>
                <w:b/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lastRenderedPageBreak/>
              <w:t>Числа</w:t>
            </w:r>
          </w:p>
        </w:tc>
        <w:tc>
          <w:tcPr>
            <w:tcW w:w="3678" w:type="dxa"/>
          </w:tcPr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использовать свойства чисел и правила действий с рациональными числами при выполнении вычислений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использовать признаки делимости на 2, 5, 3, 9, 10 при выполнении вычислений и решении несложных задач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выполнять округление рациональных чисел в соответствии с правилами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сравнивать рациональные числа</w:t>
            </w:r>
            <w:r w:rsidRPr="00581AFB">
              <w:rPr>
                <w:rFonts w:ascii="Times New Roman" w:hAnsi="Times New Roman"/>
                <w:b/>
                <w:sz w:val="28"/>
                <w:szCs w:val="28"/>
              </w:rPr>
              <w:t>.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-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понимать и объяснять смысл позиционной записи натурального числа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выполнять вычисления, в том числе с использованием приёмов рациональных вычислений, обосновывать алгоритмы выполнения действий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выполнять округление рациональных чисел с заданной точностью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упорядочивать числа, записанные в виде обыкновенных и десятичных дробей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находить НОД и НОК чисел и использовать их при решении зада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 xml:space="preserve">- оперировать понятием </w:t>
            </w:r>
            <w:r w:rsidRPr="00581AFB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модуль числа, геометрическая интерпретация модуля числа.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</w:tr>
      <w:tr w:rsidR="004908F3" w:rsidRPr="00581AFB" w:rsidTr="004908F3">
        <w:tc>
          <w:tcPr>
            <w:tcW w:w="2479" w:type="dxa"/>
            <w:vMerge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7091" w:type="dxa"/>
            <w:gridSpan w:val="2"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4908F3" w:rsidRPr="00581AFB" w:rsidTr="004908F3">
        <w:tc>
          <w:tcPr>
            <w:tcW w:w="2479" w:type="dxa"/>
            <w:vMerge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678" w:type="dxa"/>
          </w:tcPr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оценивать результаты вычислений при решении практических задач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выполнять сравнение чисел в реальных ситуациях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составлять числовые выражения при решении практических задач и задач из других учебных предметов.</w:t>
            </w:r>
          </w:p>
          <w:p w:rsidR="004908F3" w:rsidRPr="00581AFB" w:rsidRDefault="004908F3" w:rsidP="004908F3">
            <w:pPr>
              <w:tabs>
                <w:tab w:val="left" w:pos="1134"/>
              </w:tabs>
              <w:jc w:val="both"/>
              <w:rPr>
                <w:sz w:val="28"/>
                <w:szCs w:val="28"/>
              </w:rPr>
            </w:pP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выполнять сравнение результатов вычислений при решении практических задач, в том числе приближенных вычислений;</w:t>
            </w:r>
          </w:p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составлять числовые выражения и оценивать их значения при решении практических задач и задач из других учебных предметов.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4908F3" w:rsidRPr="00581AFB" w:rsidTr="004908F3">
        <w:tc>
          <w:tcPr>
            <w:tcW w:w="2479" w:type="dxa"/>
          </w:tcPr>
          <w:p w:rsidR="004908F3" w:rsidRPr="00581AFB" w:rsidRDefault="004908F3" w:rsidP="004908F3">
            <w:pPr>
              <w:rPr>
                <w:b/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>Уравнения и неравенства</w:t>
            </w:r>
          </w:p>
        </w:tc>
        <w:tc>
          <w:tcPr>
            <w:tcW w:w="3678" w:type="dxa"/>
          </w:tcPr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Оперировать понятиями: равенство, числовое равенство, уравнение, корень уравнения, решение уравнения, числовое неравенство.</w:t>
            </w:r>
          </w:p>
        </w:tc>
      </w:tr>
      <w:tr w:rsidR="004908F3" w:rsidRPr="00581AFB" w:rsidTr="004908F3">
        <w:tc>
          <w:tcPr>
            <w:tcW w:w="2479" w:type="dxa"/>
            <w:vMerge w:val="restart"/>
          </w:tcPr>
          <w:p w:rsidR="004908F3" w:rsidRPr="00581AFB" w:rsidRDefault="004908F3" w:rsidP="004908F3">
            <w:pPr>
              <w:rPr>
                <w:b/>
                <w:bCs/>
                <w:sz w:val="28"/>
                <w:szCs w:val="28"/>
              </w:rPr>
            </w:pPr>
            <w:r w:rsidRPr="00581AFB">
              <w:rPr>
                <w:b/>
                <w:bCs/>
                <w:sz w:val="28"/>
                <w:szCs w:val="28"/>
              </w:rPr>
              <w:t>Текстовые задачи</w:t>
            </w:r>
          </w:p>
        </w:tc>
        <w:tc>
          <w:tcPr>
            <w:tcW w:w="3678" w:type="dxa"/>
          </w:tcPr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Решать несложные сюжетные задачи разных типов на все арифметические действия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 xml:space="preserve">- строить модель условия задачи (в виде таблицы, схемы, рисунка), в которой даны значения двух из трёх взаимосвязанных величин, с целью поиска решения </w:t>
            </w:r>
            <w:r w:rsidRPr="00581AFB">
              <w:rPr>
                <w:rFonts w:ascii="Times New Roman" w:hAnsi="Times New Roman"/>
                <w:sz w:val="28"/>
                <w:szCs w:val="28"/>
              </w:rPr>
              <w:lastRenderedPageBreak/>
              <w:t>задачи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 xml:space="preserve">- составлять план решения задачи; 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выделять этапы решения задачи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интерпретировать вычислительные результаты в задаче, исследовать полученное решение задачи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знать различие скоростей объекта в стоячей воде, против течения и по течению реки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решать задачи на нахождение части числа и числа по его части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решать несложные логические задачи методом рассуждений.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- Решать простые и сложные задачи разных типов, а также задачи повышенной трудности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- знать и применять оба способа поиска решения задач (от требования к условию и от условия к требованию)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моделировать рассуждения при поиске решения задач с помощью граф-схемы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выделять этапы решения задачи и содержание каждого этапа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интерпретировать вычислительные результаты в задаче, исследовать полученное решение задачи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исследовать всевозможные ситуации при решении задач на движение по реке, рассматривать разные системы отсчёта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 xml:space="preserve">- решать разнообразные задачи «на части», </w:t>
            </w:r>
          </w:p>
          <w:p w:rsidR="004908F3" w:rsidRPr="00581AFB" w:rsidRDefault="004908F3" w:rsidP="004908F3">
            <w:pPr>
              <w:tabs>
                <w:tab w:val="left" w:pos="1134"/>
              </w:tabs>
              <w:jc w:val="both"/>
              <w:rPr>
                <w:i/>
                <w:sz w:val="28"/>
                <w:szCs w:val="28"/>
              </w:rPr>
            </w:pPr>
            <w:r w:rsidRPr="00581AFB">
              <w:rPr>
                <w:i/>
                <w:sz w:val="28"/>
                <w:szCs w:val="28"/>
              </w:rPr>
              <w:t xml:space="preserve">- решать и обосновывать свое решение задач (выделять математическую основу) </w:t>
            </w:r>
            <w:r w:rsidRPr="00581AFB">
              <w:rPr>
                <w:i/>
                <w:sz w:val="28"/>
                <w:szCs w:val="28"/>
              </w:rPr>
              <w:lastRenderedPageBreak/>
              <w:t>на нахождение части числа и числа по его части на основе конкретного смысла дроби;</w:t>
            </w:r>
          </w:p>
          <w:p w:rsidR="004908F3" w:rsidRPr="00581AFB" w:rsidRDefault="004908F3" w:rsidP="004908F3">
            <w:pPr>
              <w:tabs>
                <w:tab w:val="left" w:pos="1134"/>
              </w:tabs>
              <w:jc w:val="both"/>
              <w:rPr>
                <w:i/>
                <w:sz w:val="28"/>
                <w:szCs w:val="28"/>
              </w:rPr>
            </w:pPr>
            <w:r w:rsidRPr="00581AFB">
              <w:rPr>
                <w:i/>
                <w:sz w:val="28"/>
                <w:szCs w:val="28"/>
              </w:rPr>
              <w:t>- 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</w:tr>
      <w:tr w:rsidR="004908F3" w:rsidRPr="00581AFB" w:rsidTr="004908F3">
        <w:tc>
          <w:tcPr>
            <w:tcW w:w="2479" w:type="dxa"/>
            <w:vMerge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7091" w:type="dxa"/>
            <w:gridSpan w:val="2"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 xml:space="preserve">В повседневной жизни и при изучении других предметов: </w:t>
            </w:r>
          </w:p>
        </w:tc>
      </w:tr>
      <w:tr w:rsidR="004908F3" w:rsidRPr="00581AFB" w:rsidTr="004908F3">
        <w:trPr>
          <w:trHeight w:val="114"/>
        </w:trPr>
        <w:tc>
          <w:tcPr>
            <w:tcW w:w="2479" w:type="dxa"/>
            <w:vMerge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678" w:type="dxa"/>
          </w:tcPr>
          <w:p w:rsidR="004908F3" w:rsidRPr="00581AFB" w:rsidRDefault="004908F3" w:rsidP="004908F3">
            <w:pPr>
              <w:tabs>
                <w:tab w:val="left" w:pos="993"/>
              </w:tabs>
              <w:jc w:val="both"/>
              <w:rPr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 xml:space="preserve">- выдвигать гипотезы о возможных предельных значениях искомых величин в задаче (делать прикидку) 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 xml:space="preserve">- </w:t>
            </w:r>
            <w:r w:rsidRPr="00581AFB"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      </w:r>
          </w:p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 xml:space="preserve">- решать и конструировать задачи на основе рассмотрения </w:t>
            </w:r>
            <w:r w:rsidRPr="00581AFB"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lastRenderedPageBreak/>
              <w:t>реальных ситуаций, в которых не требуется точный вычислительный результат;</w:t>
            </w:r>
          </w:p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- решать задачи на движение по реке, рассматривая разные системы отсчета.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</w:tr>
      <w:tr w:rsidR="004908F3" w:rsidRPr="00581AFB" w:rsidTr="004908F3">
        <w:tc>
          <w:tcPr>
            <w:tcW w:w="2479" w:type="dxa"/>
            <w:vMerge w:val="restart"/>
          </w:tcPr>
          <w:p w:rsidR="004908F3" w:rsidRPr="00581AFB" w:rsidRDefault="004908F3" w:rsidP="004908F3">
            <w:pPr>
              <w:rPr>
                <w:b/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lastRenderedPageBreak/>
              <w:t>Статистика и теория вероятностей</w:t>
            </w:r>
          </w:p>
        </w:tc>
        <w:tc>
          <w:tcPr>
            <w:tcW w:w="3678" w:type="dxa"/>
          </w:tcPr>
          <w:p w:rsidR="004908F3" w:rsidRPr="00581AFB" w:rsidRDefault="004908F3" w:rsidP="004908F3">
            <w:pPr>
              <w:rPr>
                <w:b/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 xml:space="preserve">- Представлять данные в виде таблиц, диаграмм; </w:t>
            </w:r>
          </w:p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читать информацию, представленную в виде таблицы, диаграммы.</w:t>
            </w:r>
          </w:p>
          <w:p w:rsidR="004908F3" w:rsidRPr="00581AFB" w:rsidRDefault="004908F3" w:rsidP="004908F3">
            <w:pPr>
              <w:pStyle w:val="11"/>
              <w:tabs>
                <w:tab w:val="left" w:pos="34"/>
                <w:tab w:val="left" w:pos="1134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 xml:space="preserve">- Оперировать понятиями: столбчатые и круговые диаграммы, таблицы данных, среднее арифметическое; </w:t>
            </w:r>
          </w:p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 xml:space="preserve">- извлекать, информацию, </w:t>
            </w:r>
            <w:r w:rsidRPr="00581AFB">
              <w:rPr>
                <w:rStyle w:val="dash041e0431044b0447043d044b0439char1"/>
                <w:i/>
                <w:sz w:val="28"/>
                <w:szCs w:val="28"/>
              </w:rPr>
              <w:t>представленную в таблицах, на диаграммах</w:t>
            </w: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составлять таблицы, строить диаграммы на основе данных.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</w:tr>
      <w:tr w:rsidR="004908F3" w:rsidRPr="00581AFB" w:rsidTr="004908F3">
        <w:tc>
          <w:tcPr>
            <w:tcW w:w="2479" w:type="dxa"/>
            <w:vMerge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7091" w:type="dxa"/>
            <w:gridSpan w:val="2"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 xml:space="preserve">В повседневной жизни и при изучении других предметов: </w:t>
            </w:r>
          </w:p>
        </w:tc>
      </w:tr>
      <w:tr w:rsidR="004908F3" w:rsidRPr="00581AFB" w:rsidTr="004908F3">
        <w:tc>
          <w:tcPr>
            <w:tcW w:w="2479" w:type="dxa"/>
            <w:vMerge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678" w:type="dxa"/>
          </w:tcPr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 xml:space="preserve">- извлекать, интерпретировать и преобразовывать информацию, </w:t>
            </w:r>
            <w:r w:rsidRPr="00581AFB">
              <w:rPr>
                <w:rStyle w:val="dash041e0431044b0447043d044b0439char1"/>
                <w:i/>
                <w:sz w:val="28"/>
                <w:szCs w:val="28"/>
              </w:rPr>
              <w:t>представленную в таблицах и на диаграммах, отражающую свойства и характеристики реальных процессов и явлений.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</w:tr>
      <w:tr w:rsidR="004908F3" w:rsidRPr="00581AFB" w:rsidTr="004908F3">
        <w:trPr>
          <w:trHeight w:val="1301"/>
        </w:trPr>
        <w:tc>
          <w:tcPr>
            <w:tcW w:w="2479" w:type="dxa"/>
            <w:vMerge w:val="restart"/>
          </w:tcPr>
          <w:p w:rsidR="004908F3" w:rsidRPr="00581AFB" w:rsidRDefault="004908F3" w:rsidP="004908F3">
            <w:pPr>
              <w:rPr>
                <w:b/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>Наглядная геометрия</w:t>
            </w:r>
          </w:p>
          <w:p w:rsidR="004908F3" w:rsidRPr="00581AFB" w:rsidRDefault="004908F3" w:rsidP="004908F3">
            <w:pPr>
              <w:rPr>
                <w:b/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>Геометрические фигуры</w:t>
            </w:r>
          </w:p>
        </w:tc>
        <w:tc>
          <w:tcPr>
            <w:tcW w:w="3678" w:type="dxa"/>
          </w:tcPr>
          <w:p w:rsidR="004908F3" w:rsidRPr="00581AFB" w:rsidRDefault="004908F3" w:rsidP="004908F3">
            <w:pPr>
              <w:tabs>
                <w:tab w:val="left" w:pos="0"/>
                <w:tab w:val="left" w:pos="993"/>
              </w:tabs>
              <w:jc w:val="both"/>
              <w:rPr>
                <w:b/>
                <w:i/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 xml:space="preserve">- Оперировать на базовом уровне понятиями: фигура, </w:t>
            </w:r>
            <w:r w:rsidRPr="00581AFB">
              <w:rPr>
                <w:bCs/>
                <w:sz w:val="28"/>
                <w:szCs w:val="28"/>
              </w:rPr>
              <w:t>т</w:t>
            </w:r>
            <w:r w:rsidRPr="00581AFB">
              <w:rPr>
                <w:sz w:val="28"/>
                <w:szCs w:val="28"/>
              </w:rPr>
              <w:t xml:space="preserve">очка, отрезок, прямая, луч, ломаная, угол, многоугольник, треугольник и четырёхугольник, </w:t>
            </w:r>
            <w:r w:rsidRPr="00581AFB">
              <w:rPr>
                <w:sz w:val="28"/>
                <w:szCs w:val="28"/>
              </w:rPr>
              <w:lastRenderedPageBreak/>
              <w:t>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      </w:r>
          </w:p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- Извлекать, интерпретировать и преобразовывать информацию о геометрических фигурах, представленную на чертежах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- изображать изучаемые фигуры от руки и с помощью компьютерных инструментов.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</w:tr>
      <w:tr w:rsidR="004908F3" w:rsidRPr="00581AFB" w:rsidTr="004908F3">
        <w:tc>
          <w:tcPr>
            <w:tcW w:w="2479" w:type="dxa"/>
            <w:vMerge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7091" w:type="dxa"/>
            <w:gridSpan w:val="2"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 xml:space="preserve">В повседневной жизни и при изучении других предметов: </w:t>
            </w:r>
          </w:p>
        </w:tc>
      </w:tr>
      <w:tr w:rsidR="004908F3" w:rsidRPr="00581AFB" w:rsidTr="004908F3">
        <w:tc>
          <w:tcPr>
            <w:tcW w:w="2479" w:type="dxa"/>
            <w:vMerge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678" w:type="dxa"/>
          </w:tcPr>
          <w:p w:rsidR="004908F3" w:rsidRPr="00581AFB" w:rsidRDefault="004908F3" w:rsidP="004908F3">
            <w:pPr>
              <w:pStyle w:val="11"/>
              <w:tabs>
                <w:tab w:val="left" w:pos="993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 xml:space="preserve">- решать практические задачи с применением простейших свойств фигур. 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.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</w:tr>
      <w:tr w:rsidR="004908F3" w:rsidRPr="00581AFB" w:rsidTr="004908F3">
        <w:tc>
          <w:tcPr>
            <w:tcW w:w="2479" w:type="dxa"/>
            <w:vMerge w:val="restart"/>
          </w:tcPr>
          <w:p w:rsidR="004908F3" w:rsidRPr="00581AFB" w:rsidRDefault="004908F3" w:rsidP="004908F3">
            <w:pPr>
              <w:rPr>
                <w:b/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>Измерения и вычисления</w:t>
            </w:r>
          </w:p>
        </w:tc>
        <w:tc>
          <w:tcPr>
            <w:tcW w:w="3678" w:type="dxa"/>
          </w:tcPr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>- выполнять измерение длин, расстояний, величин углов, с помощью инструментов для измерений длин и углов;</w:t>
            </w:r>
          </w:p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rPr>
                <w:rFonts w:ascii="Times New Roman" w:hAnsi="Times New Roman"/>
                <w:sz w:val="28"/>
                <w:szCs w:val="28"/>
              </w:rPr>
            </w:pPr>
            <w:r w:rsidRPr="00581AFB">
              <w:rPr>
                <w:rFonts w:ascii="Times New Roman" w:hAnsi="Times New Roman"/>
                <w:sz w:val="28"/>
                <w:szCs w:val="28"/>
              </w:rPr>
              <w:t xml:space="preserve">- вычислять площади прямоугольников. </w:t>
            </w:r>
          </w:p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выполнять измерение длин, расстояний, величин углов, с помощью инструментов для измерений длин и углов;</w:t>
            </w:r>
          </w:p>
          <w:p w:rsidR="004908F3" w:rsidRPr="00581AFB" w:rsidRDefault="004908F3" w:rsidP="004908F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вычислять площади прямоугольников, квадратов, объёмы прямоугольных параллелепипедов, кубов.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</w:tr>
      <w:tr w:rsidR="004908F3" w:rsidRPr="00581AFB" w:rsidTr="004908F3">
        <w:tc>
          <w:tcPr>
            <w:tcW w:w="2479" w:type="dxa"/>
            <w:vMerge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7091" w:type="dxa"/>
            <w:gridSpan w:val="2"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  <w:r w:rsidRPr="00581AFB">
              <w:rPr>
                <w:b/>
                <w:sz w:val="28"/>
                <w:szCs w:val="28"/>
              </w:rPr>
              <w:t xml:space="preserve">В повседневной жизни и при изучении других предметов: </w:t>
            </w:r>
          </w:p>
        </w:tc>
      </w:tr>
      <w:tr w:rsidR="004908F3" w:rsidRPr="00581AFB" w:rsidTr="004908F3">
        <w:tc>
          <w:tcPr>
            <w:tcW w:w="2479" w:type="dxa"/>
            <w:vMerge/>
          </w:tcPr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678" w:type="dxa"/>
          </w:tcPr>
          <w:p w:rsidR="004908F3" w:rsidRPr="00581AFB" w:rsidRDefault="004908F3" w:rsidP="004908F3">
            <w:pPr>
              <w:tabs>
                <w:tab w:val="left" w:pos="0"/>
                <w:tab w:val="left" w:pos="993"/>
              </w:tabs>
              <w:jc w:val="both"/>
              <w:rPr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>- вычислять расстояния на местности в стандартных ситуациях, площади прямоугольников;</w:t>
            </w:r>
          </w:p>
          <w:p w:rsidR="004908F3" w:rsidRPr="00581AFB" w:rsidRDefault="004908F3" w:rsidP="004908F3">
            <w:pPr>
              <w:tabs>
                <w:tab w:val="left" w:pos="0"/>
                <w:tab w:val="left" w:pos="993"/>
              </w:tabs>
              <w:jc w:val="both"/>
              <w:rPr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>- выполнять простейшие построения и измерения на местности, необходимые в реальной жизни.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- вычислять расстояния на местности в стандартных ситуациях, площади участков прямоугольной формы, объёмы комнат;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 xml:space="preserve">- выполнять простейшие построения на местности, необходимые в реальной жизни; </w:t>
            </w:r>
          </w:p>
          <w:p w:rsidR="004908F3" w:rsidRPr="00581AFB" w:rsidRDefault="004908F3" w:rsidP="004908F3">
            <w:pPr>
              <w:pStyle w:val="11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 xml:space="preserve">- оценивать размеры реальных объектов </w:t>
            </w:r>
            <w:r w:rsidRPr="00581AFB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окружающего мира.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</w:tr>
      <w:tr w:rsidR="004908F3" w:rsidRPr="00581AFB" w:rsidTr="004908F3">
        <w:tc>
          <w:tcPr>
            <w:tcW w:w="2479" w:type="dxa"/>
          </w:tcPr>
          <w:p w:rsidR="004908F3" w:rsidRPr="00581AFB" w:rsidRDefault="004908F3" w:rsidP="004908F3">
            <w:pPr>
              <w:rPr>
                <w:b/>
                <w:bCs/>
                <w:sz w:val="28"/>
                <w:szCs w:val="28"/>
              </w:rPr>
            </w:pPr>
            <w:r w:rsidRPr="00581AFB">
              <w:rPr>
                <w:b/>
                <w:bCs/>
                <w:sz w:val="28"/>
                <w:szCs w:val="28"/>
              </w:rPr>
              <w:lastRenderedPageBreak/>
              <w:t>История математики</w:t>
            </w:r>
          </w:p>
          <w:p w:rsidR="004908F3" w:rsidRPr="00581AFB" w:rsidRDefault="004908F3" w:rsidP="004908F3">
            <w:pPr>
              <w:rPr>
                <w:sz w:val="28"/>
                <w:szCs w:val="28"/>
              </w:rPr>
            </w:pPr>
          </w:p>
        </w:tc>
        <w:tc>
          <w:tcPr>
            <w:tcW w:w="3678" w:type="dxa"/>
          </w:tcPr>
          <w:p w:rsidR="004908F3" w:rsidRPr="00581AFB" w:rsidRDefault="004908F3" w:rsidP="004908F3">
            <w:pPr>
              <w:tabs>
                <w:tab w:val="left" w:pos="34"/>
                <w:tab w:val="left" w:pos="993"/>
              </w:tabs>
              <w:jc w:val="both"/>
              <w:rPr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>- описывать отдельные выдающиеся результаты, полученные в ходе развития математики как науки;</w:t>
            </w:r>
          </w:p>
          <w:p w:rsidR="004908F3" w:rsidRPr="00581AFB" w:rsidRDefault="004908F3" w:rsidP="004908F3">
            <w:pPr>
              <w:tabs>
                <w:tab w:val="left" w:pos="993"/>
              </w:tabs>
              <w:jc w:val="both"/>
              <w:rPr>
                <w:sz w:val="28"/>
                <w:szCs w:val="28"/>
              </w:rPr>
            </w:pPr>
            <w:r w:rsidRPr="00581AFB">
              <w:rPr>
                <w:sz w:val="28"/>
                <w:szCs w:val="28"/>
              </w:rPr>
              <w:t>- знать примеры математических открытий и их авторов, в связи с отечественной и всемирной историей.</w:t>
            </w:r>
          </w:p>
          <w:p w:rsidR="004908F3" w:rsidRPr="00581AFB" w:rsidRDefault="004908F3" w:rsidP="004908F3">
            <w:pPr>
              <w:tabs>
                <w:tab w:val="left" w:pos="34"/>
                <w:tab w:val="left" w:pos="1134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3413" w:type="dxa"/>
          </w:tcPr>
          <w:p w:rsidR="004908F3" w:rsidRPr="00581AFB" w:rsidRDefault="004908F3" w:rsidP="004908F3">
            <w:pPr>
              <w:pStyle w:val="11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81AFB">
              <w:rPr>
                <w:rFonts w:ascii="Times New Roman" w:hAnsi="Times New Roman"/>
                <w:i/>
                <w:sz w:val="28"/>
                <w:szCs w:val="28"/>
              </w:rPr>
              <w:t>- Характеризовать вклад выдающихся математиков в развитие математики и иных научных областей.</w:t>
            </w:r>
          </w:p>
          <w:p w:rsidR="004908F3" w:rsidRPr="00581AFB" w:rsidRDefault="004908F3" w:rsidP="004908F3">
            <w:pPr>
              <w:tabs>
                <w:tab w:val="left" w:pos="1134"/>
              </w:tabs>
              <w:jc w:val="both"/>
              <w:rPr>
                <w:i/>
                <w:sz w:val="28"/>
                <w:szCs w:val="28"/>
              </w:rPr>
            </w:pPr>
          </w:p>
        </w:tc>
      </w:tr>
    </w:tbl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Default="004908F3" w:rsidP="004908F3">
      <w:pPr>
        <w:jc w:val="center"/>
        <w:rPr>
          <w:sz w:val="28"/>
          <w:szCs w:val="28"/>
        </w:rPr>
      </w:pPr>
    </w:p>
    <w:p w:rsidR="004908F3" w:rsidRPr="002B7893" w:rsidRDefault="004908F3" w:rsidP="004908F3">
      <w:pPr>
        <w:widowControl w:val="0"/>
        <w:shd w:val="clear" w:color="auto" w:fill="FFFFFF"/>
        <w:tabs>
          <w:tab w:val="left" w:pos="518"/>
        </w:tabs>
        <w:suppressAutoHyphens/>
        <w:autoSpaceDE w:val="0"/>
        <w:jc w:val="center"/>
        <w:rPr>
          <w:rFonts w:ascii="Calibri" w:hAnsi="Calibri" w:cs="Calibri"/>
          <w:b/>
          <w:color w:val="000000"/>
          <w:sz w:val="28"/>
          <w:szCs w:val="28"/>
          <w:lang w:eastAsia="ar-SA"/>
        </w:rPr>
        <w:sectPr w:rsidR="004908F3" w:rsidRPr="002B7893" w:rsidSect="004908F3">
          <w:pgSz w:w="11906" w:h="16838"/>
          <w:pgMar w:top="1134" w:right="1701" w:bottom="1134" w:left="850" w:header="708" w:footer="708" w:gutter="0"/>
          <w:cols w:space="708"/>
          <w:docGrid w:linePitch="360"/>
        </w:sectPr>
      </w:pPr>
    </w:p>
    <w:p w:rsidR="004908F3" w:rsidRPr="002B7893" w:rsidRDefault="004908F3" w:rsidP="004908F3">
      <w:pPr>
        <w:widowControl w:val="0"/>
        <w:shd w:val="clear" w:color="auto" w:fill="FFFFFF"/>
        <w:tabs>
          <w:tab w:val="left" w:pos="518"/>
        </w:tabs>
        <w:suppressAutoHyphens/>
        <w:autoSpaceDE w:val="0"/>
        <w:jc w:val="center"/>
        <w:rPr>
          <w:color w:val="000000"/>
          <w:sz w:val="28"/>
          <w:szCs w:val="28"/>
          <w:lang w:eastAsia="ar-SA"/>
        </w:rPr>
      </w:pPr>
      <w:r w:rsidRPr="002B7893">
        <w:rPr>
          <w:color w:val="000000"/>
          <w:sz w:val="28"/>
          <w:szCs w:val="28"/>
          <w:lang w:eastAsia="ar-SA"/>
        </w:rPr>
        <w:lastRenderedPageBreak/>
        <w:t>Календарно-тематический план</w:t>
      </w:r>
    </w:p>
    <w:p w:rsidR="004908F3" w:rsidRPr="002B7893" w:rsidRDefault="004908F3" w:rsidP="004908F3">
      <w:pPr>
        <w:widowControl w:val="0"/>
        <w:shd w:val="clear" w:color="auto" w:fill="FFFFFF"/>
        <w:tabs>
          <w:tab w:val="left" w:pos="518"/>
        </w:tabs>
        <w:suppressAutoHyphens/>
        <w:autoSpaceDE w:val="0"/>
        <w:jc w:val="center"/>
        <w:rPr>
          <w:color w:val="000000"/>
          <w:sz w:val="28"/>
          <w:szCs w:val="28"/>
          <w:lang w:eastAsia="ar-SA"/>
        </w:rPr>
      </w:pPr>
      <w:r w:rsidRPr="002B7893">
        <w:rPr>
          <w:color w:val="000000"/>
          <w:sz w:val="28"/>
          <w:szCs w:val="28"/>
          <w:lang w:eastAsia="ar-SA"/>
        </w:rPr>
        <w:t>5 класс</w:t>
      </w:r>
    </w:p>
    <w:tbl>
      <w:tblPr>
        <w:tblW w:w="14884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969"/>
        <w:gridCol w:w="1559"/>
        <w:gridCol w:w="9356"/>
      </w:tblGrid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Содержание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Количество часов</w:t>
            </w:r>
          </w:p>
        </w:tc>
        <w:tc>
          <w:tcPr>
            <w:tcW w:w="9356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Характеристика основных видов дея</w:t>
            </w:r>
            <w:r w:rsidRPr="002B7893">
              <w:rPr>
                <w:b/>
                <w:bCs/>
              </w:rPr>
              <w:softHyphen/>
              <w:t>тельно</w:t>
            </w:r>
            <w:r w:rsidRPr="002B7893">
              <w:rPr>
                <w:b/>
                <w:bCs/>
              </w:rPr>
              <w:softHyphen/>
              <w:t>сти уче</w:t>
            </w:r>
            <w:r w:rsidRPr="002B7893">
              <w:rPr>
                <w:b/>
                <w:bCs/>
              </w:rPr>
              <w:softHyphen/>
              <w:t>ника (на уровне учеб</w:t>
            </w:r>
            <w:r w:rsidRPr="002B7893">
              <w:rPr>
                <w:b/>
                <w:bCs/>
              </w:rPr>
              <w:softHyphen/>
              <w:t>ных дейст</w:t>
            </w:r>
            <w:r w:rsidRPr="002B7893">
              <w:rPr>
                <w:b/>
                <w:bCs/>
              </w:rPr>
              <w:softHyphen/>
              <w:t>вий)</w:t>
            </w: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center"/>
              <w:rPr>
                <w:b/>
                <w:bCs/>
              </w:rPr>
            </w:pPr>
            <w:r w:rsidRPr="002B7893">
              <w:rPr>
                <w:b/>
                <w:bCs/>
              </w:rPr>
              <w:t>1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center"/>
              <w:rPr>
                <w:b/>
                <w:bCs/>
              </w:rPr>
            </w:pPr>
            <w:r w:rsidRPr="002B7893">
              <w:rPr>
                <w:b/>
                <w:bCs/>
              </w:rPr>
              <w:t>2</w:t>
            </w:r>
          </w:p>
        </w:tc>
        <w:tc>
          <w:tcPr>
            <w:tcW w:w="9356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center"/>
              <w:rPr>
                <w:b/>
                <w:bCs/>
              </w:rPr>
            </w:pPr>
            <w:r w:rsidRPr="002B7893">
              <w:rPr>
                <w:b/>
                <w:bCs/>
              </w:rPr>
              <w:t>3</w:t>
            </w:r>
          </w:p>
        </w:tc>
      </w:tr>
      <w:tr w:rsidR="004908F3" w:rsidRPr="002B7893" w:rsidTr="004908F3">
        <w:trPr>
          <w:trHeight w:val="562"/>
        </w:trPr>
        <w:tc>
          <w:tcPr>
            <w:tcW w:w="14884" w:type="dxa"/>
            <w:gridSpan w:val="3"/>
          </w:tcPr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center"/>
              <w:rPr>
                <w:b/>
                <w:bCs/>
                <w:sz w:val="32"/>
                <w:szCs w:val="32"/>
              </w:rPr>
            </w:pPr>
            <w:r w:rsidRPr="00F35511">
              <w:rPr>
                <w:b/>
                <w:bCs/>
                <w:sz w:val="32"/>
                <w:szCs w:val="32"/>
              </w:rPr>
              <w:t>Натуральные числа и нуль</w:t>
            </w:r>
          </w:p>
        </w:tc>
      </w:tr>
      <w:tr w:rsidR="004908F3" w:rsidRPr="002B7893" w:rsidTr="004908F3">
        <w:trPr>
          <w:trHeight w:val="280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Натуральный ряд чисел и его свойства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9356" w:type="dxa"/>
            <w:vMerge w:val="restart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EA3F3F">
              <w:rPr>
                <w:bCs/>
              </w:rPr>
              <w:t>Оперировать на базовом уровне понятиями: натуральное число; выполнять сравнение чисел в реальных ситуациях; оперировать на базовом уровне понятиями: фигура,</w:t>
            </w:r>
            <w:r w:rsidRPr="00EA3F3F" w:rsidDel="0046087C">
              <w:rPr>
                <w:b/>
                <w:bCs/>
              </w:rPr>
              <w:t xml:space="preserve"> </w:t>
            </w:r>
            <w:r w:rsidRPr="00EA3F3F">
              <w:rPr>
                <w:bCs/>
              </w:rPr>
              <w:t xml:space="preserve">точка, отрезок, прямая, луч, ломаная, угол, многоугольник, треугольник и четырёхугольник, прямоугольник и квадрат, изображать изучаемые фигуры от руки и с помощью линейки и циркуля; решать практические задачи с применением простейших свойств фигур; выполнять измерение длин, расстояний, с помощью инструментов для измерений длин и углов;  вычислять расстояния на местности в стандартных ситуациях; выполнять простейшие построения и измерения на местности, необходимые в реальной жизни;  описывать отдельные выдающиеся результаты, полученные в ходе развития математики как науки; знать примеры математических открытий и их авторов, в связи с отечественной и всемирной историей; читать и записывать натуральные числа; выражать одни единицы измерения длины через другие; определять координаты на луче и определять точку по ее координатам; выражать одни единицы измерения массы через другие; </w:t>
            </w:r>
            <w:r w:rsidRPr="00EA3F3F">
              <w:rPr>
                <w:bCs/>
                <w:i/>
              </w:rPr>
              <w:t>оперировать понятиями: натуральное число, множество натуральных чисел, геометрическая интерпретация натуральных;  равенство, числовое равенство, числовое неравенство; понимать и объяснять смысл позиционной записи натурального числа; оперировать понятиями фигура,</w:t>
            </w:r>
            <w:r w:rsidRPr="00EA3F3F" w:rsidDel="0046087C">
              <w:rPr>
                <w:b/>
                <w:bCs/>
                <w:i/>
              </w:rPr>
              <w:t xml:space="preserve"> </w:t>
            </w:r>
            <w:r w:rsidRPr="00EA3F3F">
              <w:rPr>
                <w:bCs/>
                <w:i/>
              </w:rPr>
              <w:t>точка, отрезок, прямая, луч, ломаная, угол, многоугольник, треугольник и четырёхугольник, прямоугольник и квадрат;  извлекать, интерпретировать и преобразовывать информацию о геометрических фигурах, представленную на чертежах изображать изучаемые фигуры от руки и с помощью линейки, циркуля, компьютерных инструментов; решать практические задачи с применением простейших свойств фигур; выполнять измерение длин, расстояний, с помощью инструментов для измерений длин; вычислять расстояния на местности в стандартных ситуациях; выполнять простейшие построения на местности, необходимые в реальной жизни; оценивать размеры реальных объектов окружающего мира; характеризовать вклад выдающихся математиков в развитие математики и иных научных областей</w:t>
            </w: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Натуральное  число, множество  натуральных  чисел  и  его  свойства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Изображение натуральных чисел точками на числовой прямой. 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Запись и чтение натуральных чисел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Различие между цифрой и числом, позиционная запись натурального числа, поместное значение цифры,  разряды и классы, соотношение между двумя соседними разрядными единицами, чтение и запись натуральных чисел.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231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Округление натуральных чисел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Необходимость округления. Правило округления натуральных чисел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Входная контрольная работа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Наглядная геометрия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Фигуры в окружающем мире. Наглядные представления о фигурах на плоскости: прямая, отрезок, луч, угол, ломаная, многоугольник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Четырехугольник, прямоугольник, квадрат. 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Треугольник, виды треугольников. Правильные многоугольники. Изображение основных геометрических фигур. 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Длина отрезка, ломаной. Единицы измерений длины. Зависимости  между  единицами  измерения. Построение отрезка заданной длины. 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2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contextualSpacing/>
              <w:rPr>
                <w:rFonts w:eastAsiaTheme="minorEastAsia"/>
              </w:rPr>
            </w:pPr>
            <w:r w:rsidRPr="002B7893">
              <w:rPr>
                <w:rFonts w:eastAsiaTheme="minorEastAsia"/>
              </w:rPr>
              <w:t>1</w:t>
            </w:r>
          </w:p>
          <w:p w:rsidR="004908F3" w:rsidRPr="002B7893" w:rsidRDefault="004908F3" w:rsidP="004908F3">
            <w:pPr>
              <w:contextualSpacing/>
              <w:rPr>
                <w:rFonts w:eastAsiaTheme="minorEastAsia"/>
              </w:rPr>
            </w:pPr>
            <w:r w:rsidRPr="002B7893">
              <w:rPr>
                <w:rFonts w:eastAsiaTheme="minorEastAsia"/>
              </w:rPr>
              <w:t>1</w:t>
            </w:r>
          </w:p>
          <w:p w:rsidR="004908F3" w:rsidRPr="002B7893" w:rsidRDefault="004908F3" w:rsidP="004908F3">
            <w:pPr>
              <w:contextualSpacing/>
              <w:rPr>
                <w:rFonts w:eastAsiaTheme="minorEastAsia"/>
              </w:rPr>
            </w:pPr>
            <w:r w:rsidRPr="002B7893">
              <w:rPr>
                <w:rFonts w:eastAsiaTheme="minorEastAsia"/>
              </w:rPr>
              <w:t>1</w:t>
            </w:r>
          </w:p>
          <w:p w:rsidR="004908F3" w:rsidRPr="002B789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Pr="002B7893" w:rsidRDefault="004908F3" w:rsidP="004908F3">
            <w:pPr>
              <w:contextualSpacing/>
              <w:rPr>
                <w:rFonts w:eastAsiaTheme="minorEastAsia"/>
              </w:rPr>
            </w:pPr>
            <w:r w:rsidRPr="002B7893">
              <w:rPr>
                <w:rFonts w:eastAsiaTheme="minorEastAsia"/>
              </w:rPr>
              <w:t>1</w:t>
            </w:r>
          </w:p>
          <w:p w:rsidR="004908F3" w:rsidRPr="002B789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Pr="002B789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Pr="002B789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Pr="0001692C" w:rsidRDefault="004908F3" w:rsidP="004908F3">
            <w:pPr>
              <w:contextualSpacing/>
              <w:rPr>
                <w:rFonts w:eastAsiaTheme="minorEastAsia"/>
              </w:rPr>
            </w:pPr>
            <w:r>
              <w:rPr>
                <w:rFonts w:eastAsiaTheme="minorEastAsia"/>
              </w:rPr>
              <w:lastRenderedPageBreak/>
              <w:t>2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lastRenderedPageBreak/>
              <w:t>Сравнение натуральных чисел, сравнение с числом 0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онятие о сравнении чисел, сравнение натуральных чисел друг с другом и с нулем, математическая запись сравнений, способы сравнения чисел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Контрольная работа № 1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48"/>
        </w:trPr>
        <w:tc>
          <w:tcPr>
            <w:tcW w:w="3969" w:type="dxa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Действия с натуральными числами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9356" w:type="dxa"/>
            <w:vMerge w:val="restart"/>
            <w:tcBorders>
              <w:top w:val="single" w:sz="4" w:space="0" w:color="auto"/>
            </w:tcBorders>
          </w:tcPr>
          <w:p w:rsidR="004908F3" w:rsidRPr="00BE0080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BE0080">
              <w:rPr>
                <w:bCs/>
              </w:rPr>
              <w:t>Использовать свойства чисел и правила действий с рациональными числами при выполнении вычислений; оценивать результаты вычислений при решении практических задач; составлять числовые выражения при решении практических задач и задач из других учебных предметов; 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и по течению реки; оперировать понятиями: сумма, слагаемое, разность, уменьшаемое, периметр многоугольника; устанавливать взаимосвязи между компонентами и результатами между сложением и вычитаем, использовать их для нахождения неизвестных компонентов действий с числовыми и буквенными выражениями; записывать свойства сложения и вычитания натуральных чисел с помощью букв, использовать их для рационализации письменных и устных вычислений; составлять буквенные выражения по условиям задач; вычислять числовое значение буквенного выражения при заданных значениях букв; решать задачи разных типов (на работу, на покупки, на движение), связывающих три величины, выделять эти величины и отношения между ними; выдвигать гипотезы о возможных предельных значениях искомых величин в задаче</w:t>
            </w:r>
            <w:r w:rsidRPr="00BE0080" w:rsidDel="00681BB7">
              <w:rPr>
                <w:bCs/>
              </w:rPr>
              <w:t xml:space="preserve"> </w:t>
            </w:r>
            <w:r w:rsidRPr="00BE0080">
              <w:rPr>
                <w:bCs/>
              </w:rPr>
              <w:t xml:space="preserve"> (делать прикидку); </w:t>
            </w:r>
            <w:r w:rsidRPr="00BE0080">
              <w:rPr>
                <w:bCs/>
                <w:i/>
              </w:rPr>
              <w:t>выполнять вычисления, в том числе с использованием приёмов рациональных вычислений, обосновывать алгоритмы выполнения действий;</w:t>
            </w:r>
            <w:r w:rsidRPr="00BE0080">
              <w:rPr>
                <w:bCs/>
              </w:rPr>
              <w:t xml:space="preserve"> </w:t>
            </w:r>
            <w:r w:rsidRPr="00BE0080">
              <w:rPr>
                <w:bCs/>
                <w:i/>
              </w:rPr>
              <w:t>составлять числовые выражения и оценивать их значения при решении практических задач и задач из других учебных предметов; оперировать понятиями: равенство, числовое равенство, уравнение, корень уравнения, решение уравнения; решать простые и сложные задачи разных типов, а также задачи повышенной трудности;</w:t>
            </w:r>
            <w:r w:rsidRPr="00BE0080">
              <w:rPr>
                <w:bCs/>
              </w:rPr>
              <w:t xml:space="preserve"> </w:t>
            </w:r>
            <w:r w:rsidRPr="00BE0080">
              <w:rPr>
                <w:bCs/>
                <w:i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  <w:r w:rsidRPr="00BE0080">
              <w:rPr>
                <w:bCs/>
              </w:rPr>
              <w:t xml:space="preserve"> </w:t>
            </w:r>
            <w:r w:rsidRPr="00BE0080">
              <w:rPr>
                <w:bCs/>
                <w:i/>
              </w:rPr>
              <w:t>знать и применять оба способа поиска решения задач (от требования к условию и от условия к требованию);</w:t>
            </w:r>
            <w:r w:rsidRPr="00BE0080">
              <w:rPr>
                <w:bCs/>
              </w:rPr>
              <w:t xml:space="preserve"> </w:t>
            </w:r>
            <w:r w:rsidRPr="00BE0080">
              <w:rPr>
                <w:bCs/>
                <w:i/>
              </w:rPr>
              <w:t>моделировать рассуждения при поиске решения задач с помощью граф-схемы;</w:t>
            </w:r>
            <w:r w:rsidRPr="00BE0080">
              <w:rPr>
                <w:bCs/>
              </w:rPr>
              <w:t xml:space="preserve"> </w:t>
            </w:r>
            <w:r w:rsidRPr="00BE0080">
              <w:rPr>
                <w:bCs/>
                <w:i/>
              </w:rPr>
              <w:t>выделять этапы решения задачи и содержание каждого этап интерпретировать вычислительные результаты в задаче, исследовать полученное решение задачи;</w:t>
            </w:r>
            <w:r w:rsidRPr="00BE0080">
              <w:rPr>
                <w:bCs/>
              </w:rPr>
              <w:t xml:space="preserve"> </w:t>
            </w:r>
            <w:r w:rsidRPr="00BE0080">
              <w:rPr>
                <w:bCs/>
                <w:i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  <w:r w:rsidRPr="00BE0080">
              <w:rPr>
                <w:bCs/>
              </w:rPr>
              <w:t xml:space="preserve"> </w:t>
            </w:r>
            <w:r w:rsidRPr="00BE0080">
              <w:rPr>
                <w:bCs/>
                <w:i/>
              </w:rPr>
              <w:t xml:space="preserve">исследовать всевозможные ситуации при решении задач на движение по реке, рассматривать разные системы отсчёта;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</w:t>
            </w:r>
            <w:r w:rsidRPr="00BE0080">
              <w:rPr>
                <w:bCs/>
                <w:i/>
              </w:rPr>
              <w:lastRenderedPageBreak/>
              <w:t>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;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;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</w:t>
            </w: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Сложение, компоненты сложения, связь между ними, нахождение суммы, сложение в столбик, изменение суммы при изменении компонентов сложения.</w:t>
            </w:r>
          </w:p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Переместительный  и  сочетательный  законы  сложения  </w:t>
            </w:r>
          </w:p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Вычитание, компоненты вычитания, связь между ними, нахождение разности, изменение разности при изменении компонентов сложения 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Контрольная работа № 2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6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2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5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Числовые выражения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Числовое выражение и его значение, порядок выполнения действий.</w:t>
            </w:r>
          </w:p>
        </w:tc>
        <w:tc>
          <w:tcPr>
            <w:tcW w:w="1559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Алгебраические выражения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Контрольная работа № </w:t>
            </w:r>
            <w:r>
              <w:rPr>
                <w:bCs/>
              </w:rPr>
              <w:t>3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48"/>
        </w:trPr>
        <w:tc>
          <w:tcPr>
            <w:tcW w:w="3969" w:type="dxa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/>
                <w:bCs/>
              </w:rPr>
              <w:lastRenderedPageBreak/>
              <w:t>Действия с натуральными числами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908F3" w:rsidRPr="006705CB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6705CB">
              <w:rPr>
                <w:b/>
                <w:bCs/>
              </w:rPr>
              <w:t>14</w:t>
            </w:r>
          </w:p>
        </w:tc>
        <w:tc>
          <w:tcPr>
            <w:tcW w:w="9356" w:type="dxa"/>
            <w:vMerge w:val="restart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BE0080">
              <w:rPr>
                <w:bCs/>
              </w:rPr>
              <w:t>Использовать свойства чисел и правила действий с рациональными числами при выполнении вычислений; сравнивать рациональные числа</w:t>
            </w:r>
            <w:r w:rsidRPr="00BE0080">
              <w:rPr>
                <w:b/>
                <w:bCs/>
              </w:rPr>
              <w:t xml:space="preserve">; </w:t>
            </w:r>
            <w:r w:rsidRPr="00BE0080">
              <w:rPr>
                <w:bCs/>
              </w:rPr>
              <w:t>оценивать результаты вычислений при решении практических задач; составлять числовые выражения при решении практических задач и задач из других учебных предметов; 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и по течению реки; решать задачи разных типов (на работу, на покупки, на движение), связывающих три величины, выделять эти величины и отношения между ними; решать несложные логические задачи методом рассуждений; выдвигать гипотезы о возможных предельных значениях искомых величин в задаче</w:t>
            </w:r>
            <w:r w:rsidRPr="00BE0080" w:rsidDel="00681BB7">
              <w:rPr>
                <w:bCs/>
              </w:rPr>
              <w:t xml:space="preserve"> </w:t>
            </w:r>
            <w:r w:rsidRPr="00BE0080">
              <w:rPr>
                <w:bCs/>
              </w:rPr>
              <w:t xml:space="preserve"> (делать прикидку); выполнять умножение и деление натуральных чисел, деление с остатком, вычислять значение степеней; оперировать понятиями: произведение, множители, частное, делимое, делитель; устанавливать взаимосвязи между компонентами и результатом при умножении и делении, использовать их для нахождения неизвестных компонентов действий с числовыми и буквенными выражениями; записывать свойства умножения и деления натуральных чисел с помощью букв и использовать их для рационализации письменных и устных вычислений; </w:t>
            </w:r>
            <w:r w:rsidRPr="00BE0080">
              <w:rPr>
                <w:bCs/>
                <w:i/>
              </w:rPr>
              <w:t xml:space="preserve">выполнять вычисления, в том числе с использованием приёмов рациональных вычислений, обосновывать алгоритмы выполнения действий; составлять числовые выражения и оценивать их значения при решении практических задач и задач из других учебных предметов;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ёта; 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</w:t>
            </w:r>
            <w:r w:rsidRPr="00BE0080">
              <w:rPr>
                <w:bCs/>
                <w:i/>
              </w:rPr>
              <w:lastRenderedPageBreak/>
              <w:t>этих характеристик;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</w:t>
            </w: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Умножение, компоненты умножения, связь между ними, умножение в столбик, проверка результата с помощью прикидки и обратного действия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ереместительный  и  сочетательный  законы  умножения,</w:t>
            </w:r>
          </w:p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распределительный закон умножения относительно сложения, обоснование алгоритмов выполнения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Контрольная работа № 4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Деление, компоненты деления, связь между ними, деление уголком, проверка результата с помощью прикидки и обратного действия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арифметических действий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Использование свойств натуральных чисел при решении задач.</w:t>
            </w:r>
          </w:p>
        </w:tc>
        <w:tc>
          <w:tcPr>
            <w:tcW w:w="1559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3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5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2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Деление с остатком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  <w:r w:rsidRPr="002B7893">
              <w:rPr>
                <w:bCs/>
              </w:rPr>
              <w:t>Деление с остатком на множестве натуральных чисел, свойства деления с остатком. Практические задачи на деление с остатком.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Свойства и признаки делимости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Свойство делимости суммы (разности) на число. 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Контрольная работа № 5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Степень с натуральным показателем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Запись числа в виде суммы разрядных слагаемых, порядок выполнения действий в выражениях, содержащих </w:t>
            </w:r>
            <w:r w:rsidRPr="002B7893">
              <w:rPr>
                <w:bCs/>
              </w:rPr>
              <w:lastRenderedPageBreak/>
              <w:t>степень, вычисление значений выражений, содержащих степень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Контрольная работа № 6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32"/>
        </w:trPr>
        <w:tc>
          <w:tcPr>
            <w:tcW w:w="3969" w:type="dxa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lastRenderedPageBreak/>
              <w:t>Единицы</w:t>
            </w:r>
            <w:r w:rsidRPr="002B7893">
              <w:rPr>
                <w:b/>
                <w:bCs/>
              </w:rPr>
              <w:tab/>
              <w:t xml:space="preserve">измерений:   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9356" w:type="dxa"/>
            <w:vMerge w:val="restart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BE0080">
              <w:rPr>
                <w:bCs/>
              </w:rPr>
              <w:t>Оперировать на базовом уровне понятиями: прямоугольный параллелепипед, куб. Изображать изучаемые фигуры от руки и с помощью линейки и циркуля; составлять числовые выражения при решении практических задач и задач из других учебных предметов; 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и по течению реки; решать задачи разных типов (на работу, на покупки, на движение), связывающих три величины, выделять эти величины и отношения между ними; решать несложные логические задачи методом рассуждений.</w:t>
            </w:r>
            <w:r w:rsidRPr="00BE0080">
              <w:rPr>
                <w:b/>
                <w:bCs/>
                <w:i/>
              </w:rPr>
              <w:t xml:space="preserve"> </w:t>
            </w:r>
            <w:r w:rsidRPr="00BE0080">
              <w:rPr>
                <w:bCs/>
              </w:rPr>
              <w:t>выдвигать гипотезы о возможных предельных значениях искомых величин в задаче</w:t>
            </w:r>
            <w:r w:rsidRPr="00BE0080" w:rsidDel="00681BB7">
              <w:rPr>
                <w:bCs/>
              </w:rPr>
              <w:t xml:space="preserve"> </w:t>
            </w:r>
            <w:r w:rsidRPr="00BE0080">
              <w:rPr>
                <w:bCs/>
              </w:rPr>
              <w:t xml:space="preserve"> (делать прикидку); решать практические задачи с применением простейших свойств фигур;  выполнять измерение длин, расстояний  с помощью инструментов для измерений длин и углов; вычислять площади прямоугольников; вычислять расстояния на местности в стандартных ситуациях, площади прямоугольников;</w:t>
            </w:r>
            <w:r w:rsidRPr="00BE0080">
              <w:rPr>
                <w:b/>
                <w:bCs/>
                <w:i/>
              </w:rPr>
              <w:t xml:space="preserve"> </w:t>
            </w:r>
            <w:r w:rsidRPr="00BE0080">
              <w:rPr>
                <w:bCs/>
              </w:rPr>
              <w:t>выполнять простейшие построения и измерения на местности, необходимые в реальной жизни; оперировать понятиями: формула, площадь, объем, равные фигуры, грани, ребра и вершины прямоугольного параллелепипеда;</w:t>
            </w:r>
            <w:r w:rsidRPr="00BE0080">
              <w:rPr>
                <w:b/>
                <w:bCs/>
                <w:i/>
              </w:rPr>
              <w:t xml:space="preserve"> </w:t>
            </w:r>
            <w:r w:rsidRPr="00BE0080">
              <w:rPr>
                <w:bCs/>
              </w:rPr>
              <w:t xml:space="preserve">выполнять вычисления по формулам; </w:t>
            </w:r>
            <w:r w:rsidRPr="00BE0080">
              <w:rPr>
                <w:bCs/>
                <w:i/>
              </w:rPr>
              <w:t>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ёта;</w:t>
            </w:r>
            <w:r w:rsidRPr="00BE0080">
              <w:rPr>
                <w:b/>
                <w:bCs/>
                <w:i/>
              </w:rPr>
              <w:t xml:space="preserve"> </w:t>
            </w:r>
            <w:r w:rsidRPr="00BE0080">
              <w:rPr>
                <w:bCs/>
                <w:i/>
              </w:rPr>
              <w:t xml:space="preserve"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;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 оперировать понятиями фигура, прямоугольный параллелепипед, куб;  извлекать, интерпретировать и преобразовывать информацию о геометрических фигурах, представленную на чертежах изображать изучаемые фигуры от руки и с помощью линейки, циркуля, компьютерных инструментов; решать практические задачи с применением простейших свойств фигур; выполнять измерение длин, расстояний, с </w:t>
            </w:r>
            <w:r w:rsidRPr="00BE0080">
              <w:rPr>
                <w:bCs/>
                <w:i/>
              </w:rPr>
              <w:lastRenderedPageBreak/>
              <w:t>помощью инструментов для измерений длин и углов; вычислять площади прямоугольников, квадратов, объёмы прямоугольных параллелепипедов, кубов; вычислять расстояния на местности в стандартных ситуациях, площади участков прямоугольной формы, объёмы комнат; выполнять простейшие построения на местности, необходимые в реальной жизни; оценивать размеры реальных объектов окружающего мира</w:t>
            </w: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Единицы измерений массы. Зависимости  между  единицами  измерения  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Единицы измерений   времени, скорости.  Зависимости</w:t>
            </w:r>
            <w:r w:rsidRPr="002B7893">
              <w:rPr>
                <w:bCs/>
              </w:rPr>
              <w:tab/>
              <w:t>между     величинами:     скорость,     время,     расстояние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Зависимости</w:t>
            </w:r>
            <w:r w:rsidRPr="002B7893">
              <w:rPr>
                <w:bCs/>
              </w:rPr>
              <w:tab/>
              <w:t>между     величинами: производительность, время, работа; Зависимости</w:t>
            </w:r>
            <w:r w:rsidRPr="002B7893">
              <w:rPr>
                <w:bCs/>
              </w:rPr>
              <w:tab/>
              <w:t>между     величинам</w:t>
            </w:r>
            <w:r>
              <w:rPr>
                <w:bCs/>
              </w:rPr>
              <w:t>и: цена, количество, стоимость.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Наглядная геометрия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20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Периметр многоугольника. 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Понятие площади фигуры; Единицы измерений площади. Зависимости  между  единицами  измерения  </w:t>
            </w:r>
          </w:p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Площадь прямоугольника, квадрата. 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риближенное измерение площади фигур на клетчатой бумаге. Равновеликие фигуры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Наглядные</w:t>
            </w:r>
            <w:r w:rsidRPr="002B7893">
              <w:rPr>
                <w:bCs/>
              </w:rPr>
              <w:tab/>
              <w:t>представления    о    пространственных    фигурах:    куб,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аралл</w:t>
            </w:r>
            <w:r>
              <w:rPr>
                <w:bCs/>
              </w:rPr>
              <w:t xml:space="preserve">елепипед, призма, пирамида, </w:t>
            </w:r>
            <w:r w:rsidRPr="002B7893">
              <w:rPr>
                <w:bCs/>
              </w:rPr>
              <w:t xml:space="preserve"> сфера, конус, цилиндр. Изображение пространственных фигур. 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римеры сечений. Многогранники. Правильные многогранники. Примеры разверток многогранников, цилиндра и конуса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онятие объема Единицы измерений объема. Зависимости  между  единицами  измерения.  Объем прямоугольного параллелепипеда, куба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онятие о равенстве фигур. Центральная, осевая и зеркальная симметрии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Изображение симметричных фигур.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Решение практических задач с примен</w:t>
            </w:r>
            <w:r>
              <w:rPr>
                <w:bCs/>
              </w:rPr>
              <w:t xml:space="preserve">ением простейших свойств </w:t>
            </w:r>
            <w:r>
              <w:rPr>
                <w:bCs/>
              </w:rPr>
              <w:lastRenderedPageBreak/>
              <w:t>фигур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Контрольная работа № 7</w:t>
            </w:r>
          </w:p>
        </w:tc>
        <w:tc>
          <w:tcPr>
            <w:tcW w:w="1559" w:type="dxa"/>
          </w:tcPr>
          <w:p w:rsidR="004908F3" w:rsidRPr="00AE0EDD" w:rsidRDefault="004908F3" w:rsidP="004908F3">
            <w:pPr>
              <w:contextualSpacing/>
              <w:rPr>
                <w:rFonts w:eastAsiaTheme="minorEastAsia"/>
              </w:rPr>
            </w:pPr>
            <w:r>
              <w:rPr>
                <w:rFonts w:eastAsiaTheme="minorEastAsia"/>
              </w:rPr>
              <w:lastRenderedPageBreak/>
              <w:t>2</w:t>
            </w:r>
          </w:p>
          <w:p w:rsidR="004908F3" w:rsidRPr="00AE0EDD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Pr="00AE0EDD" w:rsidRDefault="004908F3" w:rsidP="004908F3">
            <w:pPr>
              <w:contextualSpacing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  <w:p w:rsidR="004908F3" w:rsidRPr="00AE0EDD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Pr="00AE0EDD" w:rsidRDefault="004908F3" w:rsidP="004908F3">
            <w:pPr>
              <w:contextualSpacing/>
              <w:rPr>
                <w:rFonts w:eastAsiaTheme="minorEastAsia"/>
              </w:rPr>
            </w:pPr>
            <w:r w:rsidRPr="00AE0EDD">
              <w:rPr>
                <w:rFonts w:eastAsiaTheme="minorEastAsia"/>
              </w:rPr>
              <w:t>1</w:t>
            </w:r>
          </w:p>
          <w:p w:rsidR="004908F3" w:rsidRPr="00AE0EDD" w:rsidRDefault="004908F3" w:rsidP="004908F3">
            <w:pPr>
              <w:contextualSpacing/>
              <w:rPr>
                <w:rFonts w:eastAsiaTheme="minorEastAsia"/>
              </w:rPr>
            </w:pPr>
            <w:r w:rsidRPr="00AE0EDD">
              <w:rPr>
                <w:rFonts w:eastAsiaTheme="minorEastAsia"/>
              </w:rPr>
              <w:t>1</w:t>
            </w:r>
          </w:p>
          <w:p w:rsidR="004908F3" w:rsidRPr="00AE0EDD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Pr="00AE0EDD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Pr="00AE0EDD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Pr="00AE0EDD" w:rsidRDefault="004908F3" w:rsidP="004908F3">
            <w:pPr>
              <w:contextualSpacing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  <w:r w:rsidRPr="00AE0EDD">
              <w:rPr>
                <w:rFonts w:eastAsiaTheme="minorEastAsia"/>
              </w:rPr>
              <w:t>1</w:t>
            </w: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  <w:r>
              <w:rPr>
                <w:rFonts w:eastAsiaTheme="minorEastAsia"/>
              </w:rPr>
              <w:lastRenderedPageBreak/>
              <w:t>1</w:t>
            </w: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  <w:p w:rsidR="004908F3" w:rsidRPr="00AE0EDD" w:rsidRDefault="004908F3" w:rsidP="004908F3">
            <w:pPr>
              <w:contextualSpacing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14884" w:type="dxa"/>
            <w:gridSpan w:val="3"/>
          </w:tcPr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center"/>
              <w:rPr>
                <w:b/>
                <w:bCs/>
                <w:sz w:val="32"/>
                <w:szCs w:val="32"/>
              </w:rPr>
            </w:pPr>
            <w:r w:rsidRPr="00F35511">
              <w:rPr>
                <w:b/>
                <w:bCs/>
                <w:sz w:val="32"/>
                <w:szCs w:val="32"/>
              </w:rPr>
              <w:lastRenderedPageBreak/>
              <w:t>Дроби</w:t>
            </w: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 w:firstLine="708"/>
              <w:contextualSpacing/>
              <w:rPr>
                <w:b/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Обыкновенные дроби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21</w:t>
            </w:r>
          </w:p>
        </w:tc>
        <w:tc>
          <w:tcPr>
            <w:tcW w:w="9356" w:type="dxa"/>
            <w:vMerge w:val="restart"/>
          </w:tcPr>
          <w:p w:rsidR="004908F3" w:rsidRPr="00BE0080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BE0080">
              <w:rPr>
                <w:bCs/>
              </w:rPr>
              <w:t>Оперировать на базовом уровне понятиями:  обыкновенная дробь, смешанное число; использовать свойства чисел и правила действий с рациональными числами при выполнении вычислений; сравнивать рациональные числа; оценивать результаты вычислений при решении практических задач; выполнять сравнение чисел в реальных ситуациях; составлять числовые выражения при решении практических задач и задач из других учебных предметов; 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и по течению реки; решать задачи разных типов (на работу, на покупки, на движение), связывающих три величины, выделять эти величины и отношения между ними; выдвигать гипотезы о возможных предельных значениях искомых величин в задаче</w:t>
            </w:r>
            <w:r w:rsidRPr="00BE0080" w:rsidDel="00681BB7">
              <w:rPr>
                <w:bCs/>
              </w:rPr>
              <w:t xml:space="preserve"> </w:t>
            </w:r>
            <w:r w:rsidRPr="00BE0080">
              <w:rPr>
                <w:bCs/>
              </w:rPr>
              <w:t xml:space="preserve"> (делать прикидку)  Оперировать на базовом уровне понятиями: окружность и круг. Изображать изучаемые фигуры от руки и с помощью линейки и циркуля. решать практические задачи с применением простейших свойств фигур;  выполнять простейшие построения и измерения на местности, необходимые в реальной жизни; оперировать понятиями: радиус, диаметр, дуга окружности, доля,  числитель и знаменатель дроби, правильная и неправильная дробь; выполнять сложение и вычитание обыкновенных дробей с одинаковыми знаменателями, преобразовывать неправильную дробь в смешанное число и смешанное число в неправильную дробь4 использовать свойство деление суммы на число для рационализации вычислений; о</w:t>
            </w:r>
            <w:r w:rsidRPr="00BE0080">
              <w:rPr>
                <w:bCs/>
                <w:i/>
              </w:rPr>
              <w:t>перировать понятиями:  обыкновенная дробь, смешанное число;</w:t>
            </w:r>
            <w:r w:rsidRPr="00BE0080">
              <w:rPr>
                <w:bCs/>
              </w:rPr>
              <w:t xml:space="preserve"> </w:t>
            </w:r>
            <w:r w:rsidRPr="00BE0080">
              <w:rPr>
                <w:bCs/>
                <w:i/>
              </w:rPr>
              <w:t>выполнять вычисления, в том числе с использованием приёмов рациональных вычислений, обосновывать алгоритмы выполнения действий;</w:t>
            </w:r>
            <w:r w:rsidRPr="00BE0080">
              <w:rPr>
                <w:bCs/>
              </w:rPr>
              <w:t xml:space="preserve"> </w:t>
            </w:r>
            <w:r w:rsidRPr="00BE0080">
              <w:rPr>
                <w:bCs/>
                <w:i/>
              </w:rPr>
              <w:t>упорядочивать числа, записанные в виде обыкновенных и десятичных дробей;</w:t>
            </w:r>
          </w:p>
          <w:p w:rsidR="004908F3" w:rsidRPr="00BE0080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  <w:i/>
              </w:rPr>
            </w:pPr>
            <w:r w:rsidRPr="00BE0080">
              <w:rPr>
                <w:bCs/>
                <w:i/>
              </w:rPr>
              <w:t xml:space="preserve">применять правила приближенных вычислений при решении практических задач и решении задач других учебных предметов; выполнять сравнение результатов вычислений при решении практических задач, в том числе приближенных вычислений; составлять числовые выражения и оценивать их значения при решении практических задач и задач из других учебных предметов;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</w:t>
            </w:r>
            <w:r w:rsidRPr="00BE0080">
              <w:rPr>
                <w:bCs/>
                <w:i/>
              </w:rPr>
              <w:lastRenderedPageBreak/>
              <w:t>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ёта ;решать разнообразные задачи «на части»;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;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;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; оперировать понятиями фигура,</w:t>
            </w:r>
            <w:r w:rsidRPr="00BE0080" w:rsidDel="0046087C">
              <w:rPr>
                <w:bCs/>
                <w:i/>
              </w:rPr>
              <w:t xml:space="preserve"> </w:t>
            </w:r>
            <w:r w:rsidRPr="00BE0080">
              <w:rPr>
                <w:bCs/>
                <w:i/>
              </w:rPr>
              <w:t xml:space="preserve"> окружность и круг; извлекать, интерпретировать и преобразовывать информацию о геометрических фигурах, представленную на чертежа; изображать изучаемые фигуры от руки и с помощью линейки, циркуля, компьютерных инструментов; решать практические задачи с применением простейших свойств фигур; выполнять простейшие построения на местности, необходимые в реальной жизни; оценивать размеры реальных объектов окружающего мира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contextualSpacing/>
              <w:jc w:val="both"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  <w:tcBorders>
              <w:bottom w:val="single" w:sz="4" w:space="0" w:color="auto"/>
            </w:tcBorders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Доля, часть, дробное число, дробь. Дробное число как результат деления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Правильные и неправильные дроби. 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Сравнение обыкновенных дробей.</w:t>
            </w:r>
          </w:p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Контрольная работа № </w:t>
            </w:r>
            <w:r>
              <w:rPr>
                <w:bCs/>
              </w:rPr>
              <w:t>8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Смешанная дробь (смешанное число)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Запись  натурального  числа  в  виде  дроби  с  заданным  знаменателем,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реобразование смешанной дроби в неправильную дробь и наоборот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Сложение и вычитание обыкновенных дробей. 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Арифметические действия со смешанными дробями.</w:t>
            </w:r>
          </w:p>
          <w:p w:rsidR="004908F3" w:rsidRPr="002B7893" w:rsidRDefault="004908F3" w:rsidP="004908F3">
            <w:pPr>
              <w:widowControl w:val="0"/>
              <w:tabs>
                <w:tab w:val="left" w:pos="1892"/>
              </w:tabs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Способы рационализации вычислений и их применение при выполнении действий.</w:t>
            </w:r>
            <w:r w:rsidRPr="002B7893">
              <w:rPr>
                <w:bCs/>
              </w:rPr>
              <w:tab/>
            </w:r>
          </w:p>
          <w:p w:rsidR="004908F3" w:rsidRPr="002B7893" w:rsidRDefault="004908F3" w:rsidP="004908F3">
            <w:pPr>
              <w:widowControl w:val="0"/>
              <w:tabs>
                <w:tab w:val="left" w:pos="1892"/>
              </w:tabs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Контрольная работа № </w:t>
            </w:r>
            <w:r>
              <w:rPr>
                <w:bCs/>
              </w:rPr>
              <w:t>9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2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2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3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2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2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</w:tc>
        <w:tc>
          <w:tcPr>
            <w:tcW w:w="9356" w:type="dxa"/>
            <w:vMerge/>
            <w:tcBorders>
              <w:bottom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lastRenderedPageBreak/>
              <w:t>Десятичные дроби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38</w:t>
            </w:r>
          </w:p>
        </w:tc>
        <w:tc>
          <w:tcPr>
            <w:tcW w:w="9356" w:type="dxa"/>
            <w:vMerge w:val="restart"/>
            <w:tcBorders>
              <w:top w:val="single" w:sz="4" w:space="0" w:color="auto"/>
            </w:tcBorders>
          </w:tcPr>
          <w:p w:rsidR="004908F3" w:rsidRPr="00BE0080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BE0080">
              <w:rPr>
                <w:bCs/>
              </w:rPr>
              <w:t>Оперировать на базовом уровне понятиями:  десятичная дробь; использовать свойства чисел и правила действий с рациональными числами при выполнении вычислений; выполнять округление рациональных чисел в соответствии с правилами; сравнивать рациональные числа; оценивать результаты вычислений при решении практических задач; выполнять сравнение чисел в реальных ситуациях; составлять числовые выражения при решении практических задач и задач из других учебных предметов; 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и по течению реки; решать задачи разных типов (на работу, на покупки, на движение), связывающих три величины, выделять эти величины и отношения между ними; решать несложные логические задачи методом рассуждений; выдвигать гипотезы о возможных предельных значениях искомых величин в задаче</w:t>
            </w:r>
            <w:r w:rsidRPr="00BE0080" w:rsidDel="00681BB7">
              <w:rPr>
                <w:bCs/>
              </w:rPr>
              <w:t xml:space="preserve"> </w:t>
            </w:r>
            <w:r w:rsidRPr="00BE0080">
              <w:rPr>
                <w:bCs/>
              </w:rPr>
              <w:t xml:space="preserve"> (делать прикидку); записывать и читать десятичные дроби; оперировать понятиями: разряды десятичной дроби, разложение десятичной дроби по разрядам;  </w:t>
            </w:r>
            <w:r w:rsidRPr="00BE0080">
              <w:rPr>
                <w:bCs/>
                <w:i/>
              </w:rPr>
              <w:t>оперировать понятиями:  десятичная дробь;</w:t>
            </w:r>
            <w:r w:rsidRPr="00BE0080">
              <w:rPr>
                <w:bCs/>
              </w:rPr>
              <w:t xml:space="preserve"> </w:t>
            </w:r>
            <w:r w:rsidRPr="00BE0080">
              <w:rPr>
                <w:bCs/>
                <w:i/>
              </w:rPr>
              <w:t xml:space="preserve">выполнять вычисления, в том числе с использованием приёмов рациональных вычислений, обосновывать алгоритмы выполнения действий; выполнять округление рациональных чисел с заданной точностью;  упорядочивать числа, записанные в виде обыкновенных и десятичных дробей; применять правила приближенных вычислений при решении практических задач и решении задач других учебных предметов; выполнять сравнение результатов вычислений при решении практических задач, в том числе приближенных вычислений; составлять числовые выражения и оценивать их значения при решении практических задач и задач из других учебных предметов;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знать и применять оба способа </w:t>
            </w:r>
            <w:r w:rsidRPr="00BE0080">
              <w:rPr>
                <w:bCs/>
                <w:i/>
              </w:rPr>
              <w:lastRenderedPageBreak/>
              <w:t>поиска решения задач (от требования к условию и от условия к требованию); моделировать рассуждения при поиске решения задач с помощью граф-схемы; 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ёта;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;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;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; характеризовать вклад выдающихся математиков в развитие математики и иных научных областей</w:t>
            </w:r>
          </w:p>
        </w:tc>
      </w:tr>
      <w:tr w:rsidR="004908F3" w:rsidRPr="002B7893" w:rsidTr="004908F3">
        <w:trPr>
          <w:trHeight w:val="3287"/>
        </w:trPr>
        <w:tc>
          <w:tcPr>
            <w:tcW w:w="3969" w:type="dxa"/>
            <w:tcBorders>
              <w:bottom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Целая и дробная части десятичной дроби. 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Преобразование десятичных дробей в обыкновенные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реобразование обыкновенных дробей в десятичные дроби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Конечные и бесконечные десятичные дроби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Сравнение десятичных дробей. Сложение и вычитание десятичных дробей. 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Округление десятичных дробей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Контрольная работа №</w:t>
            </w:r>
            <w:r>
              <w:rPr>
                <w:bCs/>
              </w:rPr>
              <w:t xml:space="preserve"> 10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2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2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6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6" w:type="dxa"/>
            <w:vMerge/>
            <w:tcBorders>
              <w:bottom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837"/>
        </w:trPr>
        <w:tc>
          <w:tcPr>
            <w:tcW w:w="3969" w:type="dxa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lastRenderedPageBreak/>
              <w:t xml:space="preserve">Умножение десятичных дробей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Деление десятичных дробей. 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0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3</w:t>
            </w:r>
          </w:p>
        </w:tc>
        <w:tc>
          <w:tcPr>
            <w:tcW w:w="9356" w:type="dxa"/>
            <w:vMerge w:val="restart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BE0080">
              <w:rPr>
                <w:bCs/>
              </w:rPr>
              <w:t>Использовать свойства чисел и правила действий с рациональными числами при выполнении вычислений; оценивать результаты вычислений при решении практических задач; составлять числовые выражения при решении практических задач и задач из других учебных предметов; 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и по течению реки; решать задачи на нахождение части числа и числа по его части; решать задачи разных типов (на работу, на покупки, на движение), связывающих три величины, выделять эти величины и отношения между ними; выдвигать гипотезы о возможных предельных значениях искомых величин в задаче</w:t>
            </w:r>
            <w:r w:rsidRPr="00BE0080" w:rsidDel="00681BB7">
              <w:rPr>
                <w:bCs/>
              </w:rPr>
              <w:t xml:space="preserve"> </w:t>
            </w:r>
            <w:r w:rsidRPr="00BE0080">
              <w:rPr>
                <w:bCs/>
              </w:rPr>
              <w:t xml:space="preserve"> (делать прикидку);   описывать отдельные выдающиеся результаты, полученные в ходе развития математики как науки; знать примеры математических открытий и их авторов, в связи с отечественной и всемирной историей; выполнять умножение и деление десятичных дробей;  представлять обыкновенные дроби в виде десятичных с помощью деления числителя обыкновенной дроби на ее знаменатель; </w:t>
            </w:r>
            <w:r w:rsidRPr="00BE0080">
              <w:rPr>
                <w:bCs/>
                <w:i/>
              </w:rPr>
              <w:t xml:space="preserve">выполнять вычисления, в том числе с использованием приёмов рациональных вычислений, обосновывать алгоритмы выполнения действий; упорядочивать числа, записанные в виде обыкновенных и десятичных дробей; выполнять сравнение результатов вычислений при решении практических задач, в том числе приближенных вычислений; составлять числовые выражения и оценивать их значения при решении практических задач и задач из других учебных предметов; оперировать понятиями: равенство, числовое равенство, уравнение, корень уравнения, решение уравнения, числовое неравенство;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знать и применять оба способа поиска решения задач (от требования к условию и от условия к </w:t>
            </w:r>
            <w:r w:rsidRPr="00BE0080">
              <w:rPr>
                <w:bCs/>
                <w:i/>
              </w:rPr>
              <w:lastRenderedPageBreak/>
              <w:t>требованию); моделировать рассуждения при поиске решения задач с помощью граф-схемы;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ёта; решать разнообразные задачи «на части»,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;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;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; характеризовать вклад выдающихся математиков в развитие математики и иных научных областей; оперировать понятиями:  среднее арифметическое,</w:t>
            </w: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Среднее арифметическое чисел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3196"/>
        </w:trPr>
        <w:tc>
          <w:tcPr>
            <w:tcW w:w="3969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Среднее арифметическое двух чисел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Изображение среднего арифметического двух чисел на числовой прямой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Решение практических задач с применением среднего арифметического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Среднее арифметическое нескольких чисел.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Контрольн</w:t>
            </w:r>
            <w:r>
              <w:rPr>
                <w:bCs/>
              </w:rPr>
              <w:t>ая</w:t>
            </w:r>
            <w:r w:rsidRPr="002B7893">
              <w:rPr>
                <w:bCs/>
              </w:rPr>
              <w:t xml:space="preserve"> работ</w:t>
            </w:r>
            <w:r>
              <w:rPr>
                <w:bCs/>
              </w:rPr>
              <w:t>а</w:t>
            </w:r>
            <w:r w:rsidRPr="002B7893">
              <w:rPr>
                <w:bCs/>
              </w:rPr>
              <w:t xml:space="preserve"> № </w:t>
            </w:r>
            <w:r>
              <w:rPr>
                <w:bCs/>
              </w:rPr>
              <w:t>1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  <w:r>
              <w:rPr>
                <w:bCs/>
              </w:rPr>
              <w:t>Контрольная работа № 12</w:t>
            </w:r>
          </w:p>
        </w:tc>
        <w:tc>
          <w:tcPr>
            <w:tcW w:w="1559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2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</w:p>
        </w:tc>
      </w:tr>
      <w:tr w:rsidR="004908F3" w:rsidRPr="002B7893" w:rsidTr="004908F3">
        <w:trPr>
          <w:trHeight w:val="517"/>
        </w:trPr>
        <w:tc>
          <w:tcPr>
            <w:tcW w:w="3969" w:type="dxa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lastRenderedPageBreak/>
              <w:t>Проценты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9356" w:type="dxa"/>
            <w:vMerge w:val="restart"/>
            <w:tcBorders>
              <w:top w:val="single" w:sz="4" w:space="0" w:color="auto"/>
            </w:tcBorders>
          </w:tcPr>
          <w:p w:rsidR="004908F3" w:rsidRPr="00BE0080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BE0080">
              <w:rPr>
                <w:bCs/>
              </w:rPr>
              <w:t>Оценивать результаты вычислений при решении практических задач; составлять числовые выражения при решении практических задач и задач из других учебных предметов; представлять данные в виде таблиц, диаграмм; читать информацию, представленную в виде таблицы, диаграммы; 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 выделять этапы решения задачи; интерпретировать вычислительные результаты в задаче, исследовать полученное решение задачи; решать задачи на нахождение части числа и числа по его части; 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 решать несложные логические задачи методом рассуждений; выдвигать гипотезы о возможных предельных значениях искомых величин в задаче</w:t>
            </w:r>
            <w:r w:rsidRPr="00BE0080" w:rsidDel="00681BB7">
              <w:rPr>
                <w:bCs/>
              </w:rPr>
              <w:t xml:space="preserve"> </w:t>
            </w:r>
            <w:r w:rsidRPr="00BE0080">
              <w:rPr>
                <w:bCs/>
              </w:rPr>
              <w:t xml:space="preserve"> (делать прикидку); оперировать на базовом уровне понятиями: угол. Изображать изучаемые фигуры от руки и с помощью линейки и циркуля; решать практические задачи с применением простейших свойств фигур; выполнять измерение длин, расстояний, величин углов, с помощью инструментов для измерений длин и углов; оперировать понятиями процент, угол, стороны угла, вершины угла, биссектриса угла, прямой угол, острый, тупой и развернутые углы, чертежный треугольник и транспортир; о</w:t>
            </w:r>
            <w:r w:rsidRPr="00BE0080">
              <w:rPr>
                <w:bCs/>
                <w:i/>
              </w:rPr>
              <w:t xml:space="preserve">перировать понятиями:  круговые диаграммы, таблицы данных, среднее арифметическое; извлекать, информацию, представленную в таблицах, на диаграммах; составлять таблицы, строить диаграммы на основе данных; 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;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знать и применять оба способа поиска решения задач (от требования к </w:t>
            </w:r>
            <w:r w:rsidRPr="00BE0080">
              <w:rPr>
                <w:bCs/>
                <w:i/>
              </w:rPr>
              <w:lastRenderedPageBreak/>
              <w:t>условию и от условия к требованию); моделировать рассуждения при поиске решения задач с помощью граф-схемы;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решать разнообразные задачи «на части»;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 оперировать понятиями  угол; извлекать, интерпретировать и преобразовывать информацию о геометрических фигурах, представленную на чертежах; изображать изучаемые фигуры от руки и с помощью линейки, циркуля, компьютерных инструментов; решать практические задачи с применением простейших свойств фигур; выполнять измерение  величин углов, с помощью инструментов для измерений  углов.</w:t>
            </w: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Понятие процента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Решение несложных практических задач с процентами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Контрольная работа № </w:t>
            </w:r>
            <w:r>
              <w:rPr>
                <w:bCs/>
              </w:rPr>
              <w:t>13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Диаграммы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Круговые   диаграммы.   Извлечение   информации   из диаграмм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Cs/>
              </w:rPr>
              <w:t xml:space="preserve"> Изображение диаграмм по числовым данным.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Наглядная геометрия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Виды углов. Градусная мера угла. Измерение и построение углов с помощью транспортира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Контрольная работа № 14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contextualSpacing/>
              <w:rPr>
                <w:rFonts w:eastAsiaTheme="minorEastAsia"/>
              </w:rPr>
            </w:pPr>
          </w:p>
          <w:p w:rsidR="004908F3" w:rsidRPr="002B7893" w:rsidRDefault="004908F3" w:rsidP="004908F3">
            <w:pPr>
              <w:contextualSpacing/>
              <w:rPr>
                <w:rFonts w:eastAsiaTheme="minorEastAsia"/>
              </w:rPr>
            </w:pPr>
            <w:r w:rsidRPr="002B7893">
              <w:rPr>
                <w:rFonts w:eastAsiaTheme="minorEastAsia"/>
              </w:rPr>
              <w:t>1</w:t>
            </w:r>
          </w:p>
          <w:p w:rsidR="004908F3" w:rsidRPr="00AE0EDD" w:rsidRDefault="004908F3" w:rsidP="004908F3">
            <w:pPr>
              <w:contextualSpacing/>
              <w:rPr>
                <w:rFonts w:eastAsiaTheme="minorEastAsia"/>
              </w:rPr>
            </w:pPr>
            <w:r w:rsidRPr="002B7893">
              <w:rPr>
                <w:rFonts w:eastAsiaTheme="minorEastAsia"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14884" w:type="dxa"/>
            <w:gridSpan w:val="3"/>
          </w:tcPr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center"/>
              <w:rPr>
                <w:b/>
                <w:bCs/>
                <w:sz w:val="32"/>
                <w:szCs w:val="32"/>
              </w:rPr>
            </w:pPr>
            <w:r w:rsidRPr="00F35511">
              <w:rPr>
                <w:b/>
                <w:bCs/>
                <w:sz w:val="32"/>
                <w:szCs w:val="32"/>
              </w:rPr>
              <w:lastRenderedPageBreak/>
              <w:t>Решение текстовых задач</w:t>
            </w: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Задачи на все арифметические действия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9356" w:type="dxa"/>
            <w:vMerge w:val="restart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Решение текстовых задач арифметическим способом</w:t>
            </w:r>
            <w:r w:rsidRPr="002B7893">
              <w:rPr>
                <w:bCs/>
                <w:i/>
                <w:iCs/>
              </w:rPr>
              <w:t>.</w:t>
            </w:r>
            <w:r w:rsidRPr="002B7893">
              <w:rPr>
                <w:bCs/>
              </w:rPr>
              <w:t xml:space="preserve"> Использование таблиц, схем, чертежей, других средств представления данных при решении задачи.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3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Задачи на движение, работу и покупки</w:t>
            </w:r>
          </w:p>
        </w:tc>
        <w:tc>
          <w:tcPr>
            <w:tcW w:w="155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1649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рименение дробей при решении задач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  <w:tc>
          <w:tcPr>
            <w:tcW w:w="1559" w:type="dxa"/>
          </w:tcPr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F35511">
              <w:rPr>
                <w:bCs/>
              </w:rPr>
              <w:t>3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Задачи на части, доли, проценты</w:t>
            </w:r>
          </w:p>
        </w:tc>
        <w:tc>
          <w:tcPr>
            <w:tcW w:w="1559" w:type="dxa"/>
          </w:tcPr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Решение задач на проценты и доли. </w:t>
            </w:r>
          </w:p>
        </w:tc>
        <w:tc>
          <w:tcPr>
            <w:tcW w:w="1559" w:type="dxa"/>
          </w:tcPr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F35511">
              <w:rPr>
                <w:bCs/>
              </w:rPr>
              <w:t>2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Логические задачи</w:t>
            </w:r>
          </w:p>
        </w:tc>
        <w:tc>
          <w:tcPr>
            <w:tcW w:w="1559" w:type="dxa"/>
          </w:tcPr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Решение несложных логических задач. Решение логических задач с помощью графов, таблиц.</w:t>
            </w:r>
          </w:p>
        </w:tc>
        <w:tc>
          <w:tcPr>
            <w:tcW w:w="1559" w:type="dxa"/>
          </w:tcPr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F35511">
              <w:rPr>
                <w:bCs/>
              </w:rPr>
              <w:t>3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Основные</w:t>
            </w:r>
            <w:r w:rsidRPr="002B7893">
              <w:rPr>
                <w:b/>
                <w:bCs/>
              </w:rPr>
              <w:tab/>
              <w:t>методы   решения   текстовых   задач</w:t>
            </w:r>
          </w:p>
        </w:tc>
        <w:tc>
          <w:tcPr>
            <w:tcW w:w="1559" w:type="dxa"/>
          </w:tcPr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987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lastRenderedPageBreak/>
              <w:t>Основные</w:t>
            </w:r>
            <w:r w:rsidRPr="002B7893">
              <w:rPr>
                <w:bCs/>
              </w:rPr>
              <w:tab/>
              <w:t>методы   решения   текстовых   задач:   арифметический,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еребор вариантов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rPr>
                <w:rFonts w:eastAsiaTheme="minorEastAsia"/>
              </w:rPr>
            </w:pPr>
          </w:p>
          <w:p w:rsidR="004908F3" w:rsidRDefault="004908F3" w:rsidP="004908F3">
            <w:pPr>
              <w:rPr>
                <w:rFonts w:eastAsiaTheme="minorEastAsia"/>
              </w:rPr>
            </w:pPr>
          </w:p>
          <w:p w:rsidR="004908F3" w:rsidRPr="00F35511" w:rsidRDefault="004908F3" w:rsidP="004908F3">
            <w:pPr>
              <w:rPr>
                <w:rFonts w:eastAsiaTheme="minorEastAsia"/>
              </w:rPr>
            </w:pPr>
            <w:r w:rsidRPr="00F35511">
              <w:rPr>
                <w:rFonts w:eastAsiaTheme="minorEastAsia"/>
              </w:rPr>
              <w:t>1</w:t>
            </w:r>
          </w:p>
          <w:p w:rsidR="004908F3" w:rsidRPr="00F35511" w:rsidRDefault="004908F3" w:rsidP="004908F3">
            <w:pPr>
              <w:rPr>
                <w:rFonts w:eastAsiaTheme="minorEastAsia"/>
              </w:rPr>
            </w:pPr>
            <w:r w:rsidRPr="00F35511">
              <w:rPr>
                <w:rFonts w:eastAsiaTheme="minorEastAsia"/>
              </w:rPr>
              <w:t>1</w:t>
            </w:r>
          </w:p>
        </w:tc>
        <w:tc>
          <w:tcPr>
            <w:tcW w:w="9356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История математики</w:t>
            </w:r>
          </w:p>
        </w:tc>
        <w:tc>
          <w:tcPr>
            <w:tcW w:w="1559" w:type="dxa"/>
          </w:tcPr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9356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62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оявление цифр, букв, иероглифов в процессе счета и распределения продуктов на Древнем Ближнем Востоке. Связь с Неолитической революцией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Рождение шестидесятеричной системы счисления. Появление десятичной записи чисел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Дроби</w:t>
            </w:r>
            <w:r w:rsidRPr="002B7893">
              <w:rPr>
                <w:bCs/>
              </w:rPr>
              <w:tab/>
              <w:t>в  Вавилоне,  Египте,  Риме.  Открытие  десятичных  дробей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Старинные  системы  мер.  Десятичные  дроби  и  метрическая  система  мер.</w:t>
            </w:r>
          </w:p>
        </w:tc>
        <w:tc>
          <w:tcPr>
            <w:tcW w:w="1559" w:type="dxa"/>
          </w:tcPr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35511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F35511">
              <w:rPr>
                <w:bCs/>
              </w:rPr>
              <w:t>2</w:t>
            </w:r>
          </w:p>
        </w:tc>
        <w:tc>
          <w:tcPr>
            <w:tcW w:w="9356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</w:tbl>
    <w:p w:rsidR="004908F3" w:rsidRPr="002B7893" w:rsidRDefault="004908F3" w:rsidP="004908F3">
      <w:pPr>
        <w:widowControl w:val="0"/>
        <w:shd w:val="clear" w:color="auto" w:fill="FFFFFF"/>
        <w:tabs>
          <w:tab w:val="left" w:pos="518"/>
        </w:tabs>
        <w:suppressAutoHyphens/>
        <w:autoSpaceDE w:val="0"/>
        <w:jc w:val="center"/>
        <w:rPr>
          <w:rFonts w:eastAsiaTheme="minorEastAsia"/>
        </w:rPr>
      </w:pPr>
    </w:p>
    <w:p w:rsidR="004908F3" w:rsidRPr="002B7893" w:rsidRDefault="004908F3" w:rsidP="004908F3">
      <w:pPr>
        <w:widowControl w:val="0"/>
        <w:shd w:val="clear" w:color="auto" w:fill="FFFFFF"/>
        <w:tabs>
          <w:tab w:val="left" w:pos="518"/>
        </w:tabs>
        <w:suppressAutoHyphens/>
        <w:autoSpaceDE w:val="0"/>
        <w:jc w:val="center"/>
        <w:rPr>
          <w:rFonts w:eastAsiaTheme="minorEastAsia"/>
        </w:rPr>
      </w:pPr>
    </w:p>
    <w:p w:rsidR="004908F3" w:rsidRPr="002B7893" w:rsidRDefault="004908F3" w:rsidP="004908F3">
      <w:pPr>
        <w:widowControl w:val="0"/>
        <w:shd w:val="clear" w:color="auto" w:fill="FFFFFF"/>
        <w:tabs>
          <w:tab w:val="left" w:pos="518"/>
        </w:tabs>
        <w:suppressAutoHyphens/>
        <w:autoSpaceDE w:val="0"/>
        <w:jc w:val="center"/>
        <w:rPr>
          <w:color w:val="000000"/>
          <w:sz w:val="28"/>
          <w:szCs w:val="28"/>
          <w:lang w:eastAsia="ar-SA"/>
        </w:rPr>
      </w:pPr>
      <w:r w:rsidRPr="002B7893">
        <w:rPr>
          <w:color w:val="000000"/>
          <w:sz w:val="28"/>
          <w:szCs w:val="28"/>
          <w:lang w:eastAsia="ar-SA"/>
        </w:rPr>
        <w:t>Календарно-тематический план</w:t>
      </w:r>
    </w:p>
    <w:p w:rsidR="004908F3" w:rsidRPr="002B7893" w:rsidRDefault="004908F3" w:rsidP="004908F3">
      <w:pPr>
        <w:widowControl w:val="0"/>
        <w:shd w:val="clear" w:color="auto" w:fill="FFFFFF"/>
        <w:tabs>
          <w:tab w:val="left" w:pos="518"/>
        </w:tabs>
        <w:suppressAutoHyphens/>
        <w:autoSpaceDE w:val="0"/>
        <w:jc w:val="center"/>
        <w:rPr>
          <w:color w:val="000000"/>
          <w:sz w:val="28"/>
          <w:szCs w:val="28"/>
          <w:lang w:eastAsia="ar-SA"/>
        </w:rPr>
      </w:pPr>
      <w:r w:rsidRPr="002B7893">
        <w:rPr>
          <w:color w:val="000000"/>
          <w:sz w:val="28"/>
          <w:szCs w:val="28"/>
          <w:lang w:eastAsia="ar-SA"/>
        </w:rPr>
        <w:t>6 класс</w:t>
      </w:r>
    </w:p>
    <w:tbl>
      <w:tblPr>
        <w:tblW w:w="14884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969"/>
        <w:gridCol w:w="1560"/>
        <w:gridCol w:w="9355"/>
      </w:tblGrid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Содержание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Количество часов</w:t>
            </w:r>
          </w:p>
        </w:tc>
        <w:tc>
          <w:tcPr>
            <w:tcW w:w="9355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Характеристика основных видов дея</w:t>
            </w:r>
            <w:r w:rsidRPr="002B7893">
              <w:rPr>
                <w:b/>
                <w:bCs/>
              </w:rPr>
              <w:softHyphen/>
              <w:t>тельно</w:t>
            </w:r>
            <w:r w:rsidRPr="002B7893">
              <w:rPr>
                <w:b/>
                <w:bCs/>
              </w:rPr>
              <w:softHyphen/>
              <w:t>сти уче</w:t>
            </w:r>
            <w:r w:rsidRPr="002B7893">
              <w:rPr>
                <w:b/>
                <w:bCs/>
              </w:rPr>
              <w:softHyphen/>
              <w:t>ника (на уровне учеб</w:t>
            </w:r>
            <w:r w:rsidRPr="002B7893">
              <w:rPr>
                <w:b/>
                <w:bCs/>
              </w:rPr>
              <w:softHyphen/>
              <w:t>ных дейст</w:t>
            </w:r>
            <w:r w:rsidRPr="002B7893">
              <w:rPr>
                <w:b/>
                <w:bCs/>
              </w:rPr>
              <w:softHyphen/>
              <w:t>вий)</w:t>
            </w: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center"/>
              <w:rPr>
                <w:b/>
                <w:bCs/>
              </w:rPr>
            </w:pPr>
            <w:r w:rsidRPr="002B7893">
              <w:rPr>
                <w:b/>
                <w:bCs/>
              </w:rPr>
              <w:t>1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center"/>
              <w:rPr>
                <w:b/>
                <w:bCs/>
              </w:rPr>
            </w:pPr>
            <w:r w:rsidRPr="002B7893">
              <w:rPr>
                <w:b/>
                <w:bCs/>
              </w:rPr>
              <w:t>2</w:t>
            </w:r>
          </w:p>
        </w:tc>
        <w:tc>
          <w:tcPr>
            <w:tcW w:w="9355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center"/>
              <w:rPr>
                <w:b/>
                <w:bCs/>
              </w:rPr>
            </w:pPr>
            <w:r w:rsidRPr="002B7893">
              <w:rPr>
                <w:b/>
                <w:bCs/>
              </w:rPr>
              <w:t>3</w:t>
            </w:r>
          </w:p>
        </w:tc>
      </w:tr>
      <w:tr w:rsidR="004908F3" w:rsidRPr="002B7893" w:rsidTr="004908F3">
        <w:trPr>
          <w:trHeight w:val="558"/>
        </w:trPr>
        <w:tc>
          <w:tcPr>
            <w:tcW w:w="14884" w:type="dxa"/>
            <w:gridSpan w:val="3"/>
          </w:tcPr>
          <w:p w:rsidR="004908F3" w:rsidRPr="00EA3F3F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center"/>
              <w:rPr>
                <w:b/>
                <w:bCs/>
                <w:sz w:val="32"/>
                <w:szCs w:val="32"/>
              </w:rPr>
            </w:pPr>
            <w:r w:rsidRPr="00EA3F3F">
              <w:rPr>
                <w:b/>
                <w:bCs/>
                <w:sz w:val="32"/>
                <w:szCs w:val="32"/>
              </w:rPr>
              <w:t>Натуральные числа и нуль</w:t>
            </w: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Делители и кратные</w:t>
            </w:r>
          </w:p>
        </w:tc>
        <w:tc>
          <w:tcPr>
            <w:tcW w:w="1560" w:type="dxa"/>
          </w:tcPr>
          <w:p w:rsidR="004908F3" w:rsidRPr="00784F79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784F79">
              <w:rPr>
                <w:b/>
                <w:bCs/>
              </w:rPr>
              <w:t>6</w:t>
            </w:r>
          </w:p>
        </w:tc>
        <w:tc>
          <w:tcPr>
            <w:tcW w:w="9355" w:type="dxa"/>
            <w:vMerge w:val="restart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B828BD">
              <w:rPr>
                <w:bCs/>
              </w:rPr>
              <w:t xml:space="preserve">Оперировать на базовом уровне понятиями: множество, элемент множества, подмножество, принадлежность; задавать множества перечислением их элементов; находить пересечение, объединение, подмножество в простейших ситуациях; распознавать логически некорректные высказывания; использовать признаки делимости на 2, 5, 3, 9, 10 при выполнении вычислений и решении несложных задач; выполнять округление рациональных чисел в соответствии с правилами; сравнивать рациональные числа; оценивать результаты вычислений при решении практических задач; 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выделять этапы решения задачи; интерпретировать вычислительные результаты в задаче, исследовать </w:t>
            </w:r>
            <w:r w:rsidRPr="00B828BD">
              <w:rPr>
                <w:bCs/>
              </w:rPr>
              <w:lastRenderedPageBreak/>
              <w:t>полученное решение задачи; решать задачи на нахождение части числа и числа по его части; выдвигать гипотезы о возможных предельных значениях искомых величин в задаче</w:t>
            </w:r>
            <w:r w:rsidRPr="00B828BD" w:rsidDel="00681BB7">
              <w:rPr>
                <w:bCs/>
              </w:rPr>
              <w:t xml:space="preserve"> </w:t>
            </w:r>
            <w:r w:rsidRPr="00B828BD">
              <w:rPr>
                <w:bCs/>
              </w:rPr>
              <w:t xml:space="preserve"> (делать прикидку);  описывать отдельные выдающиеся результаты, полученные в ходе развития математики как науки; знать примеры математических открытий и их авторов, в связи с отечественной и всемирной историей; оперировать понятиями : делители и кратные, простое, составное число, наибольшие общий делитель, наименьшее общее кратное, четное число, нечетное число, взаимно простые числа, разложение числа на простые множители; иллюстрировать теоретико- множественные и логические понятия с помощью диаграмм Эйлера-Венна; о</w:t>
            </w:r>
            <w:r w:rsidRPr="00B828BD">
              <w:rPr>
                <w:bCs/>
                <w:i/>
              </w:rPr>
              <w:t>перировать</w:t>
            </w:r>
            <w:r w:rsidRPr="00B828BD">
              <w:rPr>
                <w:bCs/>
                <w:i/>
                <w:vertAlign w:val="superscript"/>
              </w:rPr>
              <w:footnoteReference w:id="3"/>
            </w:r>
            <w:r w:rsidRPr="00B828BD">
              <w:rPr>
                <w:bCs/>
                <w:i/>
              </w:rPr>
      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; 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; распознавать логически некорректные высказывания; строить цепочки умозаключений на основе использования правил логики; 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 находить НОД и НОК чисел и использовать их при решении задач; составлять числовые выражения и оценивать их значения при решении практических задач и задач из других учебных предметов;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.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решать разнообразные задачи «на части»;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решать и конструировать задачи на основе рассмотрения реальных ситуаций, в которых не требуется точный вычислительный результат; характеризовать вклад выдающихся математиков в развитие математики и иных научных областей</w:t>
            </w: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Делитель</w:t>
            </w:r>
            <w:r w:rsidRPr="002B7893">
              <w:rPr>
                <w:bCs/>
              </w:rPr>
              <w:tab/>
              <w:t>и  его  свойства.</w:t>
            </w: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Кратное и его свойства.</w:t>
            </w:r>
          </w:p>
          <w:p w:rsidR="004908F3" w:rsidRPr="00FD19A0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Входная контрольная работа</w:t>
            </w:r>
            <w:r w:rsidRPr="00B828BD">
              <w:rPr>
                <w:bCs/>
              </w:rPr>
              <w:t xml:space="preserve"> </w:t>
            </w:r>
          </w:p>
        </w:tc>
        <w:tc>
          <w:tcPr>
            <w:tcW w:w="1560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B828BD">
              <w:rPr>
                <w:bCs/>
              </w:rPr>
              <w:t>5</w:t>
            </w:r>
          </w:p>
          <w:p w:rsidR="004908F3" w:rsidRPr="00FD19A0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Свойства и признаки делимости</w:t>
            </w:r>
          </w:p>
        </w:tc>
        <w:tc>
          <w:tcPr>
            <w:tcW w:w="1560" w:type="dxa"/>
          </w:tcPr>
          <w:p w:rsidR="004908F3" w:rsidRPr="00784F79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784F79">
              <w:rPr>
                <w:b/>
                <w:bCs/>
              </w:rPr>
              <w:t>13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ризнаки делимости на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2, 3, 5, 9, 10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Признаки делимости на 4, 6, 8, 11. 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Доказательство признаков делимости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 Решение практических задач с применением признаков делимости.</w:t>
            </w:r>
          </w:p>
        </w:tc>
        <w:tc>
          <w:tcPr>
            <w:tcW w:w="1560" w:type="dxa"/>
          </w:tcPr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B828BD">
              <w:rPr>
                <w:bCs/>
              </w:rPr>
              <w:t>7</w:t>
            </w: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B828BD">
              <w:rPr>
                <w:bCs/>
              </w:rPr>
              <w:t>2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B828BD">
              <w:rPr>
                <w:bCs/>
              </w:rPr>
              <w:t>1</w:t>
            </w: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B828BD">
              <w:rPr>
                <w:bCs/>
              </w:rPr>
              <w:lastRenderedPageBreak/>
              <w:t>3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lastRenderedPageBreak/>
              <w:t>Разложение числа на простые множители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ростые и составные числа, решето Эратосфена.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Разложение натурального числа на множители, разложение на простые множители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Количество делителей числа, алгоритм разложения числа на простые множители, основная теорема арифметики.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B828BD">
              <w:rPr>
                <w:bCs/>
              </w:rPr>
              <w:t>3</w:t>
            </w: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B828BD">
              <w:rPr>
                <w:bCs/>
              </w:rPr>
              <w:t>3</w:t>
            </w: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B828BD">
              <w:rPr>
                <w:bCs/>
              </w:rPr>
              <w:t>1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Делители и кратные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Общий  делитель  двух  и  более  чисел,</w:t>
            </w:r>
            <w:r>
              <w:rPr>
                <w:bCs/>
              </w:rPr>
              <w:t xml:space="preserve"> наибольший общий </w:t>
            </w:r>
            <w:r w:rsidRPr="002B7893">
              <w:rPr>
                <w:bCs/>
              </w:rPr>
              <w:t>делитель.</w:t>
            </w:r>
            <w:r>
              <w:rPr>
                <w:bCs/>
              </w:rPr>
              <w:t xml:space="preserve"> </w:t>
            </w:r>
            <w:r w:rsidRPr="002B7893">
              <w:rPr>
                <w:bCs/>
              </w:rPr>
              <w:t xml:space="preserve">Взаимно простые числа. Нахождение наибольшего общего делителя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Общее кратное двух и более чисел,  наименьшее общее кратное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Способы нахождения наименьшего общего кратного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Контрольная работа № 1</w:t>
            </w:r>
          </w:p>
        </w:tc>
        <w:tc>
          <w:tcPr>
            <w:tcW w:w="1560" w:type="dxa"/>
          </w:tcPr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B828BD">
              <w:rPr>
                <w:bCs/>
              </w:rPr>
              <w:t>2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  <w:r w:rsidRPr="00B828BD">
              <w:rPr>
                <w:bCs/>
              </w:rPr>
              <w:t>2</w:t>
            </w: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  <w:r w:rsidRPr="00B828BD">
              <w:rPr>
                <w:bCs/>
              </w:rPr>
              <w:t>2</w:t>
            </w: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  <w:r w:rsidRPr="00B828BD">
              <w:rPr>
                <w:bCs/>
              </w:rPr>
              <w:t>2</w:t>
            </w:r>
          </w:p>
          <w:p w:rsidR="004908F3" w:rsidRPr="00B828BD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  <w:r w:rsidRPr="00B828BD">
              <w:rPr>
                <w:bCs/>
              </w:rPr>
              <w:t>1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14884" w:type="dxa"/>
            <w:gridSpan w:val="3"/>
          </w:tcPr>
          <w:p w:rsidR="004908F3" w:rsidRPr="00EA3F3F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center"/>
              <w:rPr>
                <w:b/>
                <w:bCs/>
                <w:sz w:val="32"/>
                <w:szCs w:val="32"/>
              </w:rPr>
            </w:pPr>
            <w:r w:rsidRPr="00EA3F3F">
              <w:rPr>
                <w:b/>
                <w:bCs/>
                <w:sz w:val="32"/>
                <w:szCs w:val="32"/>
              </w:rPr>
              <w:t>Дроби</w:t>
            </w: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 w:firstLine="708"/>
              <w:contextualSpacing/>
              <w:rPr>
                <w:b/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Обыкновенные дроби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66</w:t>
            </w:r>
          </w:p>
        </w:tc>
        <w:tc>
          <w:tcPr>
            <w:tcW w:w="9355" w:type="dxa"/>
            <w:vMerge w:val="restart"/>
          </w:tcPr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B828BD">
              <w:rPr>
                <w:bCs/>
              </w:rPr>
              <w:t xml:space="preserve">Оперировать на базовом уровне понятиями:  обыкновенная дробь, десятичная дробь, смешанное число; использовать свойства чисел и правила действий с рациональными числами при выполнении вычислений; сравнивать рациональные числа; оценивать результаты вычислений при решении практических задач; выполнять сравнение чисел в реальных ситуациях; составлять числовые выражения при решении практических задач и задач из других учебных предметов; 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</w:t>
            </w:r>
            <w:r w:rsidRPr="00B828BD">
              <w:rPr>
                <w:bCs/>
              </w:rPr>
              <w:lastRenderedPageBreak/>
              <w:t>и по течению реки; решать задачи на нахождение части числа и числа по его части; решать задачи разных типов (на работу, на покупки, на движение), связывающих три величины, выделять эти величины и отношения между ними; выдвигать гипотезы о возможных предельных значениях искомых величин в задаче</w:t>
            </w:r>
            <w:r w:rsidRPr="00B828BD" w:rsidDel="00681BB7">
              <w:rPr>
                <w:bCs/>
              </w:rPr>
              <w:t xml:space="preserve"> </w:t>
            </w:r>
            <w:r w:rsidRPr="00B828BD">
              <w:rPr>
                <w:bCs/>
              </w:rPr>
              <w:t xml:space="preserve"> (делать прикидку); выполнять сложение и вычитание обыкновенных дробей и смешанных чисел; о</w:t>
            </w:r>
            <w:r w:rsidRPr="00B828BD">
              <w:rPr>
                <w:bCs/>
                <w:i/>
              </w:rPr>
              <w:t>перировать понятиями:  обыкновенная дробь, десятичная дробь, смешанное число; выполнять вычисления, в том числе с использованием приёмов рациональных вычислений, обосновывать алгоритмы выполнения действий;составлять числовые выражения и оценивать их значения при решении практических задач и задач из других учебных предметов; оперировать понятиями: равенство, числовое равенство,  числовое неравенство; решать простые и сложные задачи разных типов, а также задачи повышенной трудности;использовать разные краткие записи как модели текстов сложных задач для построения поисковой схемы и решения задач; 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ёта; решать разнообразные задачи «на части»,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; выделять при решении задач характеристики рассматриваемой в задаче ситуации, отличные от реальных (те, от которых абстрагировались);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</w:t>
            </w:r>
          </w:p>
        </w:tc>
      </w:tr>
      <w:tr w:rsidR="004908F3" w:rsidRPr="002B7893" w:rsidTr="004908F3">
        <w:trPr>
          <w:trHeight w:val="2786"/>
        </w:trPr>
        <w:tc>
          <w:tcPr>
            <w:tcW w:w="3969" w:type="dxa"/>
            <w:tcBorders>
              <w:bottom w:val="single" w:sz="4" w:space="0" w:color="auto"/>
            </w:tcBorders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риведение дробей к общему знаменателю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Сравнение обыкновенных дробей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Сложение и вычитание обыкновенных дробей. 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Контрольная работа № 2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Арифметические действия со смешанными дробями</w:t>
            </w:r>
            <w:r>
              <w:rPr>
                <w:bCs/>
              </w:rPr>
              <w:t xml:space="preserve"> (сложение и вычитание)</w:t>
            </w:r>
            <w:r w:rsidRPr="002B7893">
              <w:rPr>
                <w:bCs/>
              </w:rPr>
              <w:t>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Контрольная работа № 3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5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7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5" w:type="dxa"/>
            <w:vMerge/>
            <w:tcBorders>
              <w:bottom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2718"/>
        </w:trPr>
        <w:tc>
          <w:tcPr>
            <w:tcW w:w="3969" w:type="dxa"/>
            <w:tcBorders>
              <w:top w:val="single" w:sz="4" w:space="0" w:color="auto"/>
              <w:bottom w:val="single" w:sz="4" w:space="0" w:color="auto"/>
            </w:tcBorders>
          </w:tcPr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lastRenderedPageBreak/>
              <w:t>Умножение обыкновенных дробей.</w:t>
            </w:r>
          </w:p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Контрольная работа № 4</w:t>
            </w:r>
          </w:p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Деление обыкновенных дробей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Арифметические действия со смешанными дробями</w:t>
            </w:r>
            <w:r>
              <w:rPr>
                <w:bCs/>
              </w:rPr>
              <w:t xml:space="preserve"> (умножение и деление)</w:t>
            </w:r>
          </w:p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Контрольная работа № </w:t>
            </w:r>
            <w:r>
              <w:rPr>
                <w:bCs/>
              </w:rPr>
              <w:t>5</w:t>
            </w:r>
          </w:p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Арифметические действия с дробными числами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Контрольная работа № 6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5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6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7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5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5" w:type="dxa"/>
            <w:tcBorders>
              <w:top w:val="single" w:sz="4" w:space="0" w:color="auto"/>
              <w:bottom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B828BD">
              <w:rPr>
                <w:bCs/>
              </w:rPr>
              <w:t xml:space="preserve">Использовать свойства чисел и правила действий с рациональными числами при выполнении вычислений; оценивать результаты вычислений при решении практических задач; составлять числовые выражения при решении практических задач и задач из других учебных предметов; 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и по течению реки; решать задачи на нахождение части числа и числа по его части; решать задачи разных типов (на работу, на покупки, на движение), связывающих три величины, выделять эти величины и отношения между ними; выполнять умножение и деление обыкновенных дробей, смешанных чисел; исследовать и описывать свойства пирамид, призм, используя эксперимент, наблюдение, моделирование; </w:t>
            </w:r>
            <w:r w:rsidRPr="00B828BD">
              <w:rPr>
                <w:bCs/>
                <w:i/>
              </w:rPr>
              <w:t xml:space="preserve">решать простые и сложные задачи разных типов, а также задачи повышенной трудности; использовать разные краткие записи как модели текстов сложных </w:t>
            </w:r>
            <w:r w:rsidRPr="00B828BD">
              <w:rPr>
                <w:bCs/>
                <w:i/>
              </w:rPr>
              <w:lastRenderedPageBreak/>
              <w:t>задач для построения поисковой схемы и решения задач;знать и применять оба способа поиска решения задач (от требования к условию и от условия к требованию);моделировать рассуждения при поиске решения задач с помощью граф-схемы;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ёта; решать разнообразные задачи «на части»;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;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;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; оперировать понятиями:  призма, пирамида; извлекать, интерпретировать и преобразовывать информацию о геометрических фигурах, представленную на чертежа; изображать изучаемые фигуры от руки и с помощью линейки, циркуля, компьютерных инструментов; решать практические задачи с применением простейших свойств фигур.</w:t>
            </w: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lastRenderedPageBreak/>
              <w:t>Отношение двух чисел</w:t>
            </w:r>
          </w:p>
        </w:tc>
        <w:tc>
          <w:tcPr>
            <w:tcW w:w="1560" w:type="dxa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17</w:t>
            </w:r>
          </w:p>
        </w:tc>
        <w:tc>
          <w:tcPr>
            <w:tcW w:w="9355" w:type="dxa"/>
            <w:vMerge w:val="restart"/>
            <w:tcBorders>
              <w:top w:val="single" w:sz="4" w:space="0" w:color="auto"/>
            </w:tcBorders>
          </w:tcPr>
          <w:p w:rsidR="004908F3" w:rsidRPr="00B828BD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B828BD">
              <w:rPr>
                <w:bCs/>
              </w:rPr>
              <w:t xml:space="preserve">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выделять этапы решения задачи; интерпретировать вычислительные результаты в задаче, исследовать полученное решение задачи; 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 оперировать на базовом уровне понятиями: окружность и круг, шар. Изображать изучаемые фигуры от руки и с помощью линейки и циркуля; решать практические задачи с применением простейших свойств фигур; оперировать понятиями: отношение чисел, отношение величин, взаимообратные отношения, пропорция, основное свойства верной пропорции, прямо пропорциональные величины, обратно пропорциональные величины, масштаб, длина окружности, площадь круга; использовать понятие масштаб при решении практических задач; </w:t>
            </w:r>
            <w:r w:rsidRPr="00B828BD">
              <w:rPr>
                <w:bCs/>
                <w:i/>
              </w:rPr>
              <w:t xml:space="preserve">составлять числовые выражения и оценивать их значения при решении практических задач и задач из других учебных предметов;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знать и применять оба способа поиска решения задач (от требования к условию и от условия к требованию);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решать разнообразные задачи «на части»; Оперировать понятиями окружность и круг, шар; извлекать, интерпретировать и преобразовывать информацию о геометрических фигурах, представленную на чертежах; изображать изучаемые фигуры от руки и с помощью линейки, циркуля, компьютерных инструментов; решать практические задачи с применением простейших свойств фигур; оценивать </w:t>
            </w:r>
            <w:r w:rsidRPr="00B828BD">
              <w:rPr>
                <w:bCs/>
                <w:i/>
              </w:rPr>
              <w:lastRenderedPageBreak/>
              <w:t>размеры реальных объектов окружающего мира; характеризовать вклад выдающихся математиков в развитие математики и иных научных областей</w:t>
            </w: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ропорции. Свойства пропорций. Применение пропорций и отношений при решении задач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Масштаб на плане и карте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  <w:tc>
          <w:tcPr>
            <w:tcW w:w="1560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8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5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270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Наглядная геометрия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Наглядные представления о фигурах на плоскости: окружность,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круг.  Шар.</w:t>
            </w:r>
          </w:p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Взаимное расположение двух окружностей, прямой и окружности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Контрольная работа № 7</w:t>
            </w:r>
          </w:p>
        </w:tc>
        <w:tc>
          <w:tcPr>
            <w:tcW w:w="1560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  <w:p w:rsidR="004908F3" w:rsidRPr="00FD19A0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D19A0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FD19A0">
              <w:rPr>
                <w:bCs/>
              </w:rPr>
              <w:t>2</w:t>
            </w:r>
          </w:p>
          <w:p w:rsidR="004908F3" w:rsidRPr="00FD19A0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FD19A0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FD19A0">
              <w:rPr>
                <w:bCs/>
              </w:rPr>
              <w:t>2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FD19A0">
              <w:rPr>
                <w:bCs/>
              </w:rPr>
              <w:t>1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14884" w:type="dxa"/>
            <w:gridSpan w:val="3"/>
          </w:tcPr>
          <w:p w:rsidR="004908F3" w:rsidRPr="00EA3F3F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center"/>
              <w:rPr>
                <w:b/>
                <w:bCs/>
                <w:sz w:val="32"/>
                <w:szCs w:val="32"/>
              </w:rPr>
            </w:pPr>
            <w:r w:rsidRPr="00EA3F3F">
              <w:rPr>
                <w:b/>
                <w:bCs/>
                <w:sz w:val="32"/>
                <w:szCs w:val="32"/>
              </w:rPr>
              <w:lastRenderedPageBreak/>
              <w:t>Рациональные числа</w:t>
            </w: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Положительные и отрицательные числа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26</w:t>
            </w:r>
          </w:p>
        </w:tc>
        <w:tc>
          <w:tcPr>
            <w:tcW w:w="9355" w:type="dxa"/>
            <w:vMerge w:val="restart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jc w:val="both"/>
            </w:pPr>
            <w:r w:rsidRPr="00784F79">
              <w:t>Оперировать на базовом уровне</w:t>
            </w:r>
            <w:r w:rsidRPr="00784F79">
              <w:rPr>
                <w:vertAlign w:val="superscript"/>
              </w:rPr>
              <w:footnoteReference w:id="4"/>
            </w:r>
            <w:r w:rsidRPr="00784F79">
              <w:t xml:space="preserve"> понятиями: множество, элемент множества, подмножество, принадлежность; задавать множества перечислением их элементов; находить пересечение, объединение, подмножество в простейших ситуациях;  оперировать на базовом уровне понятиями: целое число; использовать свойства чисел и правила действий с рациональными числами при выполнении вычислений; сравнивать рациональные числа</w:t>
            </w:r>
            <w:r w:rsidRPr="00784F79">
              <w:rPr>
                <w:b/>
              </w:rPr>
              <w:t xml:space="preserve">4 </w:t>
            </w:r>
            <w:r w:rsidRPr="00784F79">
              <w:t>оценивать результаты вычислений при решении практических задач; выполнять сравнение чисел в реальных ситуациях; составлять числовые выражения при решении практических задач и задач из других учебных предметов4 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и по течению реки;  решать задачи на нахождение части числа и числа по его части; решать задачи разных типов (на работу, на покупки, на движение), связывающих три величины, выделять эти величины и отношения между ними; 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 решать несложные логические задачи методом рассуждений; выдвигать гипотезы о возможных предельных значениях искомых величин в задаче</w:t>
            </w:r>
            <w:r w:rsidRPr="00784F79" w:rsidDel="00681BB7">
              <w:t xml:space="preserve"> </w:t>
            </w:r>
            <w:r w:rsidRPr="00784F79">
              <w:t xml:space="preserve"> (делать прикидку); оперировать понятиями: координатная прямая, координата точки на прямой, положительное число, отрицательное число, противоположные числа, модуль числа; изображать точками координатной прямой положительные и отрицательные числа; </w:t>
            </w:r>
            <w:r w:rsidRPr="00784F79">
              <w:rPr>
                <w:i/>
              </w:rPr>
              <w:t>оперировать</w:t>
            </w:r>
            <w:r w:rsidRPr="00784F79">
              <w:rPr>
                <w:i/>
                <w:vertAlign w:val="superscript"/>
              </w:rPr>
              <w:footnoteReference w:id="5"/>
            </w:r>
            <w:r w:rsidRPr="00784F79">
              <w:rPr>
                <w:i/>
              </w:rPr>
      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оперировать понятиями: целое число, множество целых чисел, множество чисел целых;  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; выполнять вычисления, в том числе с использованием приёмов рациональных вычислений, обосновывать алгоритмы выполнения действий; оперировать понятием модуль числа, геометрическая интерпретация модуля числа; выполнять сравнение результатов вычислений при решении практических задач, в том числе приближенных вычислений; составлять числовые выражения и оценивать их значения при решении практических задач и задач из других учебных предметов;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выделять этапы решения задачи и содержание </w:t>
            </w:r>
            <w:r w:rsidRPr="00784F79">
              <w:rPr>
                <w:i/>
              </w:rPr>
              <w:lastRenderedPageBreak/>
              <w:t>каждого этапа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ёта; 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; 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 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; оперировать понятиями цилиндр, конус;  извлекать, интерпретировать и преобразовывать информацию о геометрических фигурах, представленную на чертежах;  изображать изучаемые фигуры от руки и с помощью линейки, циркуля, компьютерных инструментов; решать практические задачи с применением простейших свойств фигур; оценивать размеры реальных объектов окружающего мира</w:t>
            </w:r>
          </w:p>
        </w:tc>
      </w:tr>
      <w:tr w:rsidR="004908F3" w:rsidRPr="002B7893" w:rsidTr="004908F3">
        <w:trPr>
          <w:trHeight w:val="1424"/>
        </w:trPr>
        <w:tc>
          <w:tcPr>
            <w:tcW w:w="3969" w:type="dxa"/>
            <w:tcBorders>
              <w:bottom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Изображение чисел на числовой (координатной) прямой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Множество целых чисел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Сравнение чисел. 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Модуль числа, геометрическая интерпретация модуля числа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 xml:space="preserve">Контрольная </w:t>
            </w:r>
            <w:r w:rsidRPr="00CA124C">
              <w:rPr>
                <w:bCs/>
              </w:rPr>
              <w:t>работа № 8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2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2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  <w:tc>
          <w:tcPr>
            <w:tcW w:w="9355" w:type="dxa"/>
            <w:vMerge/>
            <w:tcBorders>
              <w:bottom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1972"/>
        </w:trPr>
        <w:tc>
          <w:tcPr>
            <w:tcW w:w="3969" w:type="dxa"/>
            <w:tcBorders>
              <w:top w:val="single" w:sz="4" w:space="0" w:color="auto"/>
              <w:bottom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lastRenderedPageBreak/>
              <w:t>Действия с положительными и отрицательными числами (сложение)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Действия с положительными и отрицательными числами (вычитание)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Контрольная работа № </w:t>
            </w:r>
            <w:r>
              <w:rPr>
                <w:bCs/>
              </w:rPr>
              <w:t>9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7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  <w:tc>
          <w:tcPr>
            <w:tcW w:w="9355" w:type="dxa"/>
            <w:tcBorders>
              <w:top w:val="single" w:sz="4" w:space="0" w:color="auto"/>
              <w:bottom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784F79">
              <w:rPr>
                <w:bCs/>
              </w:rPr>
              <w:t xml:space="preserve">Оперировать на базовом уровне понятиями: рациональное число; использовать свойства чисел и правила действий с рациональными числами при выполнении вычислений; составлять числовые выражения при решении практических задач и задач из других учебных предметов; выполнять сложение и вычитание положительных и отрицательных чисел; вычислять числовое значение буквенного выражения при заданных значениях букв; находить длину отрезка на координатной прямой  зная координаты концов этого отрезка; </w:t>
            </w:r>
            <w:r w:rsidRPr="00784F79">
              <w:rPr>
                <w:bCs/>
                <w:i/>
              </w:rPr>
              <w:t>выполнять вычисления, в том числе с использованием приёмов рациональных вычислений, обосновывать алгоритмы выполнения действий; составлять числовые выражения и оценивать их значения при решении практических задач и задач из других учебных предметов.</w:t>
            </w:r>
          </w:p>
        </w:tc>
      </w:tr>
      <w:tr w:rsidR="004908F3" w:rsidRPr="002B7893" w:rsidTr="004908F3">
        <w:trPr>
          <w:trHeight w:val="2097"/>
        </w:trPr>
        <w:tc>
          <w:tcPr>
            <w:tcW w:w="3969" w:type="dxa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Действия с положительными и отрицательными числами (умножение)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Действия с положительными и отрицательными числами (деление). </w:t>
            </w:r>
          </w:p>
        </w:tc>
        <w:tc>
          <w:tcPr>
            <w:tcW w:w="1560" w:type="dxa"/>
            <w:tcBorders>
              <w:top w:val="single" w:sz="4" w:space="0" w:color="auto"/>
            </w:tcBorders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9355" w:type="dxa"/>
            <w:vMerge w:val="restart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784F79">
              <w:rPr>
                <w:bCs/>
              </w:rPr>
              <w:t>Оперировать на базовом уровне</w:t>
            </w:r>
            <w:r w:rsidRPr="00784F79">
              <w:rPr>
                <w:bCs/>
                <w:vertAlign w:val="superscript"/>
              </w:rPr>
              <w:footnoteReference w:id="6"/>
            </w:r>
            <w:r w:rsidRPr="00784F79">
              <w:rPr>
                <w:bCs/>
              </w:rPr>
              <w:t xml:space="preserve"> понятиями: множество, элемент множества, подмножество, принадлежность; задавать множества перечислением их элементов; находить пересечение, объединение, подмножество в простейших ситуациях;  оперировать на базовом уровне понятиями: рациональное число;  использовать свойства чисел и правила действий с рациональными числами при выполнении вычислений; оценивать результаты вычислений при решении практических задач; составлять числовые выражения при решении практических задач и задач из других учебных предметов; описывать отдельные выдающиеся результаты, полученные в ходе развития математики как науки; знать примеры математических открытий и их авторов, в связи с отечественной и всемирной историей4 выполнять умножение и деление положительных и отрицательных чисел, вычислять числовое значение дробного выражения; о</w:t>
            </w:r>
            <w:r w:rsidRPr="00784F79">
              <w:rPr>
                <w:bCs/>
                <w:i/>
              </w:rPr>
              <w:t>перировать</w:t>
            </w:r>
            <w:r w:rsidRPr="00784F79">
              <w:rPr>
                <w:bCs/>
                <w:i/>
                <w:vertAlign w:val="superscript"/>
              </w:rPr>
              <w:footnoteReference w:id="7"/>
            </w:r>
            <w:r w:rsidRPr="00784F79">
              <w:rPr>
                <w:bCs/>
                <w:i/>
              </w:rPr>
      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; определять </w:t>
            </w:r>
            <w:r w:rsidRPr="00784F79">
              <w:rPr>
                <w:bCs/>
                <w:i/>
              </w:rPr>
              <w:lastRenderedPageBreak/>
              <w:t>принадлежность элемента множеству, объединению и пересечению множеств; задавать множество с помощью перечисления элементов, словесного описания;  оперировать понятиями: рациональное число, множество рациональных чисел, геометрическая интерпретация натуральных, целых, рациональных; выполнять вычисления, в том числе с использованием приёмов рациональных вычислений, обосновывать алгоритмы выполнения действий;  составлять числовые выражения и оценивать их значения при решении практических задач и задач из других учебных предметов; оперировать понятиями: числовое равенство, уравнение, корень уравнения, решение уравнения; характеризовать вклад выдающихся математиков в развитие математики и иных научных областей.</w:t>
            </w: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Понятие о рациональном числе.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Первичное представление о множестве рациональных чисел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Действия с рациональными числами.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Контрольная работа № </w:t>
            </w:r>
            <w:r>
              <w:rPr>
                <w:bCs/>
              </w:rPr>
              <w:t>10</w:t>
            </w:r>
          </w:p>
        </w:tc>
        <w:tc>
          <w:tcPr>
            <w:tcW w:w="1560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2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lastRenderedPageBreak/>
              <w:t>1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14884" w:type="dxa"/>
            <w:gridSpan w:val="3"/>
          </w:tcPr>
          <w:p w:rsidR="004908F3" w:rsidRPr="00EA3F3F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center"/>
              <w:rPr>
                <w:b/>
                <w:bCs/>
                <w:sz w:val="32"/>
                <w:szCs w:val="32"/>
              </w:rPr>
            </w:pPr>
            <w:r w:rsidRPr="00EA3F3F">
              <w:rPr>
                <w:b/>
                <w:bCs/>
                <w:sz w:val="32"/>
                <w:szCs w:val="32"/>
              </w:rPr>
              <w:lastRenderedPageBreak/>
              <w:t>Решение текстовых задач</w:t>
            </w: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Наглядная геометрия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9355" w:type="dxa"/>
            <w:vMerge w:val="restart"/>
          </w:tcPr>
          <w:p w:rsidR="004908F3" w:rsidRPr="00784F79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bCs/>
              </w:rPr>
            </w:pPr>
            <w:r w:rsidRPr="00784F79">
              <w:rPr>
                <w:bCs/>
              </w:rPr>
              <w:t>Представлять данные в виде таблиц, диаграмм; читать информацию, представленную в виде таблицы, диаграммы; решать несложные сюжетные задачи разных типов на все арифметические действия; 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выделять этапы решения задачи; интерпретировать вычислительные результаты в задаче, исследовать полученное решение задачи; знать различие скоростей объекта в стоячей воде, против течения и по течению реки; решать задачи на нахождение части числа и числа по его части; решать задачи разных типов (на работу, на покупки, на движение), связывающих три величины, выделять эти величины и отношения между ними; 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 решать несложные логические задачи методом рассуждений; выдвигать гипотезы о возможных предельных значениях искомых величин в задаче</w:t>
            </w:r>
            <w:r w:rsidRPr="00784F79" w:rsidDel="00681BB7">
              <w:rPr>
                <w:bCs/>
              </w:rPr>
              <w:t xml:space="preserve"> </w:t>
            </w:r>
            <w:r w:rsidRPr="00784F79">
              <w:rPr>
                <w:bCs/>
              </w:rPr>
              <w:t xml:space="preserve"> (делать прикидку); решать практические задачи с применением простейших свойств фигур; оперировать понятиями: перпендикулярные прямые, параллельные прямые, координатная плоскость, ось абсцисс, ось ординат, график; строить перпендикулярные и параллельные прямые с помощью чертежных инструментов, строить на координатной плоскости точки и фигуры по заданным координатам, определять координаты точек, читать графики простейших зависимостей; о</w:t>
            </w:r>
            <w:r w:rsidRPr="00784F79">
              <w:rPr>
                <w:bCs/>
                <w:i/>
              </w:rPr>
              <w:t xml:space="preserve">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 составлять числовые выражения и оценивать их значения при решении практических задач и задач из других учебных предметов; оперировать понятиями: столбчатые диаграммы, таблицы данных, среднее арифметическое; извлекать, информацию, представленную в таблицах, на диаграммах; составлять таблицы, строить диаграммы на основе данных; 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;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выделять этапы решения задачи и содержание каждого этапа; интерпретировать вычислительные результаты в задаче, исследовать полученное решение задачи; анализировать всевозможные ситуации взаимного </w:t>
            </w:r>
            <w:r w:rsidRPr="00784F79">
              <w:rPr>
                <w:bCs/>
                <w:i/>
              </w:rPr>
              <w:lastRenderedPageBreak/>
              <w:t>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ёта; решать разнообразные задачи «на части»,;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; 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; извлекать, интерпретировать и преобразовывать информацию о геометрических фигурах, представленную на чертежах4 решать практические задачи с применением простейших свойств фигур.</w:t>
            </w: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Взаимное расположение двух прямых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CA124C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CA124C">
              <w:rPr>
                <w:b/>
                <w:bCs/>
              </w:rPr>
              <w:t>Диаграммы</w:t>
            </w:r>
          </w:p>
        </w:tc>
        <w:tc>
          <w:tcPr>
            <w:tcW w:w="1560" w:type="dxa"/>
          </w:tcPr>
          <w:p w:rsidR="004908F3" w:rsidRPr="00CA124C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  <w:tcBorders>
              <w:bottom w:val="single" w:sz="4" w:space="0" w:color="auto"/>
            </w:tcBorders>
          </w:tcPr>
          <w:p w:rsidR="004908F3" w:rsidRPr="00CA124C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CA124C">
              <w:rPr>
                <w:bCs/>
              </w:rPr>
              <w:t>Столбчатые</w:t>
            </w:r>
            <w:r w:rsidRPr="00CA124C">
              <w:rPr>
                <w:bCs/>
              </w:rPr>
              <w:tab/>
              <w:t>диаграммы.   Извлечение   информации   из диаграмм. Изображение диаграмм по числовым данным.</w:t>
            </w:r>
          </w:p>
        </w:tc>
        <w:tc>
          <w:tcPr>
            <w:tcW w:w="1560" w:type="dxa"/>
            <w:tcBorders>
              <w:bottom w:val="single" w:sz="4" w:space="0" w:color="auto"/>
            </w:tcBorders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2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CA124C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9355" w:type="dxa"/>
            <w:vMerge/>
            <w:tcBorders>
              <w:bottom w:val="single" w:sz="4" w:space="0" w:color="auto"/>
            </w:tcBorders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  <w:tcBorders>
              <w:top w:val="single" w:sz="4" w:space="0" w:color="auto"/>
            </w:tcBorders>
          </w:tcPr>
          <w:p w:rsidR="004908F3" w:rsidRPr="00CA124C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CA124C">
              <w:rPr>
                <w:b/>
                <w:bCs/>
              </w:rPr>
              <w:lastRenderedPageBreak/>
              <w:t>Проценты</w:t>
            </w:r>
          </w:p>
        </w:tc>
        <w:tc>
          <w:tcPr>
            <w:tcW w:w="1560" w:type="dxa"/>
            <w:tcBorders>
              <w:top w:val="single" w:sz="4" w:space="0" w:color="auto"/>
            </w:tcBorders>
          </w:tcPr>
          <w:p w:rsidR="004908F3" w:rsidRPr="00CA124C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9355" w:type="dxa"/>
            <w:vMerge w:val="restart"/>
            <w:tcBorders>
              <w:top w:val="single" w:sz="4" w:space="0" w:color="auto"/>
            </w:tcBorders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CA124C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CA124C">
              <w:rPr>
                <w:bCs/>
              </w:rPr>
              <w:t xml:space="preserve">Вычисление процентов от числа и числа по известному проценту, выражение отношения в процентах. </w:t>
            </w:r>
          </w:p>
        </w:tc>
        <w:tc>
          <w:tcPr>
            <w:tcW w:w="1560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CA124C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Задачи на части, доли, проценты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Решение задач на нахождение части числа и числа по его части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рименение пропорций при решении задач.</w:t>
            </w:r>
          </w:p>
        </w:tc>
        <w:tc>
          <w:tcPr>
            <w:tcW w:w="1560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Задачи на движение, работу и покупки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Решение задач на совместную работу. </w:t>
            </w:r>
          </w:p>
        </w:tc>
        <w:tc>
          <w:tcPr>
            <w:tcW w:w="1560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Логические задачи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Решение несложных логических задач. 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Решение логических задач с помощью графов, таблиц.</w:t>
            </w:r>
          </w:p>
        </w:tc>
        <w:tc>
          <w:tcPr>
            <w:tcW w:w="1560" w:type="dxa"/>
          </w:tcPr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  <w:p w:rsidR="004908F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Итоговая контрольная работа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 w:rsidRPr="002B7893">
              <w:rPr>
                <w:b/>
                <w:bCs/>
              </w:rPr>
              <w:t>История математики</w:t>
            </w: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/>
                <w:bCs/>
              </w:rPr>
            </w:pPr>
          </w:p>
        </w:tc>
      </w:tr>
      <w:tr w:rsidR="004908F3" w:rsidRPr="002B7893" w:rsidTr="004908F3">
        <w:trPr>
          <w:trHeight w:val="558"/>
        </w:trPr>
        <w:tc>
          <w:tcPr>
            <w:tcW w:w="3969" w:type="dxa"/>
          </w:tcPr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Рождение  и  развитие  арифметики  натуральных  чисел.  НОК,  НОД,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>простые числа. Решето Эратосфена.</w:t>
            </w:r>
          </w:p>
          <w:p w:rsidR="004908F3" w:rsidRPr="002B7893" w:rsidRDefault="004908F3" w:rsidP="004908F3">
            <w:pPr>
              <w:widowControl w:val="0"/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 w:rsidRPr="002B7893">
              <w:rPr>
                <w:bCs/>
              </w:rPr>
              <w:t xml:space="preserve">Появление нуля и отрицательных </w:t>
            </w:r>
            <w:r w:rsidRPr="002B7893">
              <w:rPr>
                <w:bCs/>
              </w:rPr>
              <w:lastRenderedPageBreak/>
              <w:t xml:space="preserve">чисел в математике древности. Роль Диофанта. Почему </w:t>
            </w:r>
            <w:r w:rsidRPr="002B7893">
              <w:rPr>
                <w:bCs/>
              </w:rPr>
              <w:t></w:t>
            </w:r>
            <w:r w:rsidRPr="002B7893">
              <w:rPr>
                <w:bCs/>
              </w:rPr>
              <w:t></w:t>
            </w:r>
            <w:r w:rsidRPr="002B7893">
              <w:rPr>
                <w:rFonts w:ascii="Symbol" w:hAnsi="Symbol" w:cs="Symbol"/>
                <w:sz w:val="39"/>
                <w:szCs w:val="39"/>
              </w:rPr>
              <w:t></w:t>
            </w:r>
            <w:r w:rsidRPr="002B7893">
              <w:rPr>
                <w:rFonts w:ascii="Symbol" w:hAnsi="Symbol" w:cs="Symbol"/>
                <w:sz w:val="29"/>
                <w:szCs w:val="29"/>
              </w:rPr>
              <w:t></w:t>
            </w:r>
            <w:r w:rsidRPr="002B7893">
              <w:rPr>
                <w:sz w:val="29"/>
                <w:szCs w:val="29"/>
              </w:rPr>
              <w:t>1</w:t>
            </w:r>
            <w:r w:rsidRPr="002B7893">
              <w:rPr>
                <w:rFonts w:ascii="Symbol" w:hAnsi="Symbol" w:cs="Symbol"/>
                <w:sz w:val="39"/>
                <w:szCs w:val="39"/>
              </w:rPr>
              <w:t></w:t>
            </w:r>
            <w:r w:rsidRPr="002B7893">
              <w:rPr>
                <w:rFonts w:ascii="Symbol" w:hAnsi="Symbol" w:cs="Symbol"/>
                <w:sz w:val="39"/>
                <w:szCs w:val="39"/>
              </w:rPr>
              <w:t></w:t>
            </w:r>
            <w:r w:rsidRPr="002B7893">
              <w:rPr>
                <w:rFonts w:ascii="Symbol" w:hAnsi="Symbol" w:cs="Symbol"/>
                <w:sz w:val="39"/>
                <w:szCs w:val="39"/>
              </w:rPr>
              <w:t></w:t>
            </w:r>
            <w:r w:rsidRPr="002B7893">
              <w:rPr>
                <w:rFonts w:ascii="Symbol" w:hAnsi="Symbol" w:cs="Symbol"/>
                <w:sz w:val="29"/>
                <w:szCs w:val="29"/>
              </w:rPr>
              <w:t></w:t>
            </w:r>
            <w:r w:rsidRPr="002B7893">
              <w:rPr>
                <w:sz w:val="29"/>
                <w:szCs w:val="29"/>
              </w:rPr>
              <w:t>1</w:t>
            </w:r>
            <w:r w:rsidRPr="002B7893">
              <w:rPr>
                <w:rFonts w:ascii="Symbol" w:hAnsi="Symbol" w:cs="Symbol"/>
                <w:sz w:val="39"/>
                <w:szCs w:val="39"/>
              </w:rPr>
              <w:t></w:t>
            </w:r>
            <w:r w:rsidRPr="002B7893">
              <w:rPr>
                <w:i/>
                <w:iCs/>
                <w:sz w:val="28"/>
                <w:szCs w:val="28"/>
              </w:rPr>
              <w:t xml:space="preserve"> </w:t>
            </w:r>
            <w:r w:rsidRPr="002B7893">
              <w:rPr>
                <w:rFonts w:ascii="Symbol" w:hAnsi="Symbol" w:cs="Symbol"/>
                <w:sz w:val="29"/>
                <w:szCs w:val="29"/>
              </w:rPr>
              <w:t></w:t>
            </w:r>
            <w:r w:rsidRPr="002B7893">
              <w:rPr>
                <w:rFonts w:ascii="Symbol" w:hAnsi="Symbol" w:cs="Symbol"/>
                <w:sz w:val="29"/>
                <w:szCs w:val="29"/>
              </w:rPr>
              <w:t></w:t>
            </w:r>
            <w:r w:rsidRPr="002B7893">
              <w:rPr>
                <w:rFonts w:ascii="Symbol" w:hAnsi="Symbol" w:cs="Symbol"/>
                <w:sz w:val="29"/>
                <w:szCs w:val="29"/>
              </w:rPr>
              <w:t></w:t>
            </w:r>
            <w:r w:rsidRPr="002B7893">
              <w:rPr>
                <w:sz w:val="29"/>
                <w:szCs w:val="29"/>
              </w:rPr>
              <w:t>1</w:t>
            </w:r>
            <w:r w:rsidRPr="002B7893">
              <w:rPr>
                <w:i/>
                <w:iCs/>
                <w:sz w:val="28"/>
                <w:szCs w:val="28"/>
              </w:rPr>
              <w:t>?</w:t>
            </w:r>
          </w:p>
          <w:p w:rsidR="004908F3" w:rsidRPr="002B7893" w:rsidRDefault="004908F3" w:rsidP="004908F3">
            <w:pPr>
              <w:autoSpaceDE w:val="0"/>
              <w:autoSpaceDN w:val="0"/>
              <w:adjustRightInd w:val="0"/>
              <w:contextualSpacing/>
              <w:rPr>
                <w:bCs/>
              </w:rPr>
            </w:pPr>
          </w:p>
        </w:tc>
        <w:tc>
          <w:tcPr>
            <w:tcW w:w="1560" w:type="dxa"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  <w:r>
              <w:rPr>
                <w:bCs/>
              </w:rPr>
              <w:lastRenderedPageBreak/>
              <w:t>1</w:t>
            </w:r>
          </w:p>
        </w:tc>
        <w:tc>
          <w:tcPr>
            <w:tcW w:w="9355" w:type="dxa"/>
            <w:vMerge/>
          </w:tcPr>
          <w:p w:rsidR="004908F3" w:rsidRPr="002B7893" w:rsidRDefault="004908F3" w:rsidP="004908F3">
            <w:pPr>
              <w:autoSpaceDE w:val="0"/>
              <w:autoSpaceDN w:val="0"/>
              <w:adjustRightInd w:val="0"/>
              <w:ind w:left="34"/>
              <w:contextualSpacing/>
              <w:rPr>
                <w:bCs/>
              </w:rPr>
            </w:pPr>
          </w:p>
        </w:tc>
      </w:tr>
    </w:tbl>
    <w:p w:rsidR="004908F3" w:rsidRPr="002B7893" w:rsidRDefault="004908F3" w:rsidP="004908F3">
      <w:pPr>
        <w:widowControl w:val="0"/>
        <w:shd w:val="clear" w:color="auto" w:fill="FFFFFF"/>
        <w:tabs>
          <w:tab w:val="left" w:pos="518"/>
        </w:tabs>
        <w:suppressAutoHyphens/>
        <w:autoSpaceDE w:val="0"/>
        <w:jc w:val="center"/>
        <w:rPr>
          <w:rFonts w:eastAsiaTheme="minorEastAsia"/>
        </w:rPr>
      </w:pPr>
    </w:p>
    <w:p w:rsidR="004908F3" w:rsidRDefault="004908F3" w:rsidP="004908F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908F3">
        <w:rPr>
          <w:rFonts w:ascii="Times New Roman" w:hAnsi="Times New Roman" w:cs="Times New Roman"/>
          <w:b/>
          <w:sz w:val="28"/>
          <w:szCs w:val="28"/>
        </w:rPr>
        <w:t>Алгебра 7-9 класс</w:t>
      </w:r>
    </w:p>
    <w:p w:rsidR="005C1335" w:rsidRDefault="005C1335" w:rsidP="005C1335">
      <w:pPr>
        <w:jc w:val="center"/>
        <w:rPr>
          <w:rFonts w:ascii="Times New Roman" w:hAnsi="Times New Roman"/>
          <w:color w:val="000000"/>
          <w:sz w:val="24"/>
          <w:shd w:val="clear" w:color="auto" w:fill="FFFFFF"/>
        </w:rPr>
      </w:pPr>
      <w:r>
        <w:rPr>
          <w:rFonts w:ascii="Times New Roman" w:hAnsi="Times New Roman"/>
          <w:color w:val="000000"/>
          <w:sz w:val="24"/>
          <w:shd w:val="clear" w:color="auto" w:fill="FFFFFF"/>
        </w:rPr>
        <w:t>ПОЯСНИТЕЛЬНАЯ ЗАПИСКА</w:t>
      </w:r>
    </w:p>
    <w:p w:rsidR="005C1335" w:rsidRDefault="005C1335" w:rsidP="005C1335">
      <w:r>
        <w:rPr>
          <w:rFonts w:ascii="Times New Roman" w:hAnsi="Times New Roman"/>
          <w:color w:val="000000"/>
          <w:sz w:val="24"/>
          <w:shd w:val="clear" w:color="auto" w:fill="FFFFFF"/>
        </w:rPr>
        <w:t>Статус документа. Рабочие программы основного общего образования по алгебре составлены 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, представленных в Федеральном государственном образовательном стандарте общего образования. В них также учитываются основные идеи и положения Программы развития и формирования универсальных учебных действий для основного общего образования.</w:t>
      </w:r>
    </w:p>
    <w:p w:rsidR="005C1335" w:rsidRDefault="005C1335" w:rsidP="005C1335">
      <w:pPr>
        <w:ind w:righ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</w:t>
      </w:r>
    </w:p>
    <w:p w:rsidR="005C1335" w:rsidRDefault="005C1335" w:rsidP="005C1335">
      <w:pPr>
        <w:ind w:righ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</w:t>
      </w:r>
    </w:p>
    <w:p w:rsidR="005C1335" w:rsidRDefault="005C1335" w:rsidP="005C1335">
      <w:pPr>
        <w:spacing w:before="7"/>
        <w:ind w:righ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Алгебра является одним из опорных предметов основной школы: она обеспечивает изучение других дисциплин. В первую очередь это относится к предметам естественнонаучного цикла, в частности к физике. Развитие логического мышления учащихся при обучении алгебре способствует усвоению предметов гуманитарного цикла. Практические умения и навыки алгебраического характера необходимы для трудовой и профессиональной подготовки школьников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Развитие у учащихся правильных представлений о сущности и происхождении алгебраических абстракций, соотношении реального и идеального, характере отражения математической наукой явлений и процессов реального мира, месте алгебры в си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, необходимых для адаптации в современном информационном обществе.</w:t>
      </w:r>
    </w:p>
    <w:p w:rsidR="005C1335" w:rsidRDefault="005C1335" w:rsidP="005C1335">
      <w:pPr>
        <w:ind w:righ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 xml:space="preserve">Требуя от учащихся умственных и волевых усилий, концентрации внимания, активности развитого воображения, алгебр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lastRenderedPageBreak/>
        <w:t>аргументированно отстаивать свои взгляды и убеждения, а также способность принимать самостоятельные решения.</w:t>
      </w:r>
    </w:p>
    <w:p w:rsidR="005C1335" w:rsidRDefault="005C1335" w:rsidP="005C1335">
      <w:pPr>
        <w:spacing w:before="7"/>
        <w:ind w:left="14" w:righ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Изучение алгебры, функций, вероятности и статистики существенно расширяет кругозор учащихся, знакомя их с индукцией и дедукцией, обобщением и конкретизацией, анализом и синтезом, классификацией и систематизацией, абстрагированием, аналогией. Активное использование задач на всех этапах учебного процесса развивает творческие способности школьников.</w:t>
      </w:r>
    </w:p>
    <w:p w:rsidR="005C1335" w:rsidRDefault="005C1335" w:rsidP="005C1335">
      <w:pPr>
        <w:ind w:left="7" w:right="22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Изучение алгебры позволяет формировать умения и навыки умственного труда — планирование своей работы, поиск рациональных путей её выполнения, критическую оценку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</w:t>
      </w:r>
    </w:p>
    <w:p w:rsidR="005C1335" w:rsidRDefault="005C1335" w:rsidP="005C1335">
      <w:pPr>
        <w:ind w:left="14" w:righ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5C1335" w:rsidRDefault="005C1335" w:rsidP="005C1335">
      <w:pPr>
        <w:ind w:left="14" w:right="7" w:firstLine="709"/>
        <w:jc w:val="both"/>
      </w:pPr>
    </w:p>
    <w:p w:rsidR="005C1335" w:rsidRDefault="005C1335" w:rsidP="005C1335">
      <w:pPr>
        <w:spacing w:before="288"/>
        <w:jc w:val="center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ОБЩАЯ ХАРАКТЕРИСТИКА КУРСА</w:t>
      </w:r>
    </w:p>
    <w:p w:rsidR="005C1335" w:rsidRDefault="005C1335" w:rsidP="005C1335">
      <w:pPr>
        <w:spacing w:before="43"/>
        <w:ind w:right="11"/>
        <w:jc w:val="both"/>
      </w:pPr>
      <w:r>
        <w:t xml:space="preserve">          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включены два дополнительных методологических раздела: логика и множества; математика в историческом развитии, что связано с реализацией целей общеинтеллектуального и общекультурного развития учащихся. Содержание каждого из этих разделов разворачивается в содержательно-методическую линию, пронизывающую все основные содержательные линии. При этом первая линия — «Логика и множества» — служит цели овладения учащимися некоторыми элементами универсального математического языка, вторая — «Математика в историческом развитии» — способствует созданию общекультурного, гуманитарного фона изучения курса.</w:t>
      </w:r>
    </w:p>
    <w:p w:rsidR="005C1335" w:rsidRDefault="005C1335" w:rsidP="005C1335">
      <w:pPr>
        <w:ind w:righ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Содержание линии «Арифметика» служит базой для дальнейшего изучения учащимися математики, способствуе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</w:t>
      </w:r>
    </w:p>
    <w:p w:rsidR="005C1335" w:rsidRDefault="005C1335" w:rsidP="005C1335">
      <w:pPr>
        <w:ind w:righ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lastRenderedPageBreak/>
        <w:t>Содержание линии «Алгебра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ёркивает значение математики как языка для построения математических моделей процессов и явлений реального мира.</w:t>
      </w:r>
    </w:p>
    <w:p w:rsidR="005C1335" w:rsidRDefault="005C1335" w:rsidP="005C1335">
      <w:pPr>
        <w:ind w:lef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:rsidR="005C1335" w:rsidRDefault="005C1335" w:rsidP="005C1335">
      <w:pPr>
        <w:ind w:lef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5C1335" w:rsidRDefault="005C1335" w:rsidP="005C1335">
      <w:pPr>
        <w:ind w:lef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Раздел «Вероятность и статистика» —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—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</w:t>
      </w:r>
    </w:p>
    <w:p w:rsidR="005C1335" w:rsidRDefault="005C1335" w:rsidP="005C1335">
      <w:pPr>
        <w:spacing w:before="22"/>
        <w:ind w:righ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5C1335" w:rsidRDefault="005C1335" w:rsidP="005C1335">
      <w:pPr>
        <w:spacing w:before="22"/>
        <w:ind w:right="14" w:firstLine="709"/>
        <w:jc w:val="both"/>
      </w:pPr>
    </w:p>
    <w:p w:rsidR="005C1335" w:rsidRDefault="005C1335" w:rsidP="005C1335">
      <w:pPr>
        <w:spacing w:before="22"/>
        <w:ind w:right="14" w:firstLine="709"/>
        <w:jc w:val="both"/>
      </w:pPr>
    </w:p>
    <w:p w:rsidR="005C1335" w:rsidRDefault="005C1335" w:rsidP="005C1335">
      <w:pPr>
        <w:spacing w:before="454"/>
        <w:jc w:val="center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МЕСТО ПРЕДМЕТА В УЧЕБНОМ ПЛАНЕ</w:t>
      </w:r>
    </w:p>
    <w:p w:rsidR="005C1335" w:rsidRDefault="005C1335" w:rsidP="005C1335">
      <w:pPr>
        <w:spacing w:before="454"/>
        <w:ind w:left="533" w:firstLine="709"/>
        <w:jc w:val="center"/>
      </w:pPr>
    </w:p>
    <w:p w:rsidR="005C1335" w:rsidRDefault="005C1335" w:rsidP="005C1335">
      <w:pPr>
        <w:spacing w:before="151"/>
        <w:ind w:righ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Базисный учебный (образовательный) план на изучение алгебры в 7—9 классах основной школы отводит 3 часа в неделю в течение каждого года обучения, всего 315 уроков. Учебное время в 9 классе  увеличено до 4 уроков в неделю за счёт вариативной части Базисного плана.</w:t>
      </w:r>
    </w:p>
    <w:p w:rsidR="005C1335" w:rsidRDefault="005C1335" w:rsidP="005C1335">
      <w:pPr>
        <w:spacing w:before="151"/>
        <w:ind w:right="14" w:firstLine="709"/>
        <w:jc w:val="both"/>
      </w:pPr>
      <w:r>
        <w:rPr>
          <w:rFonts w:ascii="Times New Roman" w:hAnsi="Times New Roman"/>
          <w:sz w:val="24"/>
          <w:shd w:val="clear" w:color="auto" w:fill="FFFFFF"/>
        </w:rPr>
        <w:t xml:space="preserve"> </w:t>
      </w:r>
    </w:p>
    <w:p w:rsidR="005C1335" w:rsidRDefault="005C1335" w:rsidP="005C1335">
      <w:pPr>
        <w:spacing w:before="151"/>
        <w:ind w:right="14" w:firstLine="709"/>
        <w:jc w:val="center"/>
      </w:pPr>
      <w:r>
        <w:rPr>
          <w:rFonts w:ascii="Times New Roman" w:hAnsi="Times New Roman"/>
          <w:sz w:val="24"/>
          <w:shd w:val="clear" w:color="auto" w:fill="FFFFFF"/>
        </w:rPr>
        <w:t>НОРМАТИВНАЯ ОСНОВА, РЕАЛИЗАЦИИ ПРОГРАММЫ</w:t>
      </w:r>
    </w:p>
    <w:p w:rsidR="005C1335" w:rsidRDefault="005C1335" w:rsidP="005C1335">
      <w:pPr>
        <w:spacing w:before="151"/>
        <w:ind w:right="14" w:firstLine="709"/>
        <w:jc w:val="center"/>
      </w:pPr>
    </w:p>
    <w:p w:rsidR="005C1335" w:rsidRDefault="005C1335" w:rsidP="00F730ED">
      <w:pPr>
        <w:widowControl w:val="0"/>
        <w:numPr>
          <w:ilvl w:val="0"/>
          <w:numId w:val="7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textAlignment w:val="baseline"/>
      </w:pPr>
      <w:r>
        <w:rPr>
          <w:rFonts w:ascii="Times New Roman" w:hAnsi="Times New Roman"/>
          <w:sz w:val="24"/>
        </w:rPr>
        <w:t>Закон РФ «Об образовании» в последней редакции от 29 декабря 2012 года N 273-ФЗ</w:t>
      </w:r>
    </w:p>
    <w:p w:rsidR="005C1335" w:rsidRDefault="005C1335" w:rsidP="00F730ED">
      <w:pPr>
        <w:widowControl w:val="0"/>
        <w:numPr>
          <w:ilvl w:val="0"/>
          <w:numId w:val="7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textAlignment w:val="baseline"/>
      </w:pPr>
      <w:r>
        <w:rPr>
          <w:rFonts w:ascii="Times New Roman" w:hAnsi="Times New Roman"/>
          <w:sz w:val="24"/>
          <w:shd w:val="clear" w:color="auto" w:fill="FFFFFF"/>
        </w:rPr>
        <w:t xml:space="preserve">Федеральный компонент государственного стандарта общего образования </w:t>
      </w:r>
      <w:r>
        <w:rPr>
          <w:rFonts w:ascii="Times New Roman" w:hAnsi="Times New Roman"/>
          <w:i/>
          <w:sz w:val="24"/>
          <w:shd w:val="clear" w:color="auto" w:fill="FFFFFF"/>
        </w:rPr>
        <w:t xml:space="preserve">(Приказ МО РФ от 05.03.2004 </w:t>
      </w:r>
      <w:r>
        <w:rPr>
          <w:rFonts w:ascii="Segoe UI Symbol" w:eastAsia="Segoe UI Symbol" w:hAnsi="Segoe UI Symbol" w:cs="Segoe UI Symbol"/>
          <w:i/>
          <w:sz w:val="24"/>
          <w:shd w:val="clear" w:color="auto" w:fill="FFFFFF"/>
        </w:rPr>
        <w:t>№</w:t>
      </w:r>
      <w:r>
        <w:rPr>
          <w:rFonts w:ascii="Times New Roman" w:hAnsi="Times New Roman"/>
          <w:i/>
          <w:sz w:val="24"/>
          <w:shd w:val="clear" w:color="auto" w:fill="FFFFFF"/>
        </w:rPr>
        <w:t xml:space="preserve">1089, </w:t>
      </w:r>
      <w:r>
        <w:rPr>
          <w:rFonts w:ascii="Times New Roman" w:hAnsi="Times New Roman"/>
          <w:sz w:val="24"/>
          <w:shd w:val="clear" w:color="auto" w:fill="FFFFFF"/>
        </w:rPr>
        <w:t>с изменениями на 31 января 2012 года)</w:t>
      </w:r>
    </w:p>
    <w:p w:rsidR="005C1335" w:rsidRDefault="005C1335" w:rsidP="00F730ED">
      <w:pPr>
        <w:widowControl w:val="0"/>
        <w:numPr>
          <w:ilvl w:val="0"/>
          <w:numId w:val="7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Обязательный минимум содержания основного общего образования</w:t>
      </w:r>
    </w:p>
    <w:p w:rsidR="005C1335" w:rsidRDefault="005C1335" w:rsidP="00F730ED">
      <w:pPr>
        <w:widowControl w:val="0"/>
        <w:numPr>
          <w:ilvl w:val="0"/>
          <w:numId w:val="7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Примерная программа основного общего образования по математике.</w:t>
      </w:r>
    </w:p>
    <w:p w:rsidR="005C1335" w:rsidRDefault="005C1335" w:rsidP="00F730ED">
      <w:pPr>
        <w:widowControl w:val="0"/>
        <w:numPr>
          <w:ilvl w:val="0"/>
          <w:numId w:val="7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 xml:space="preserve">Федеральный перечень учебников, рекомендованных (допущенных) к использованию в образовательном процессе в образовательных учреждениях, реализующих образовательные программы общего образования и имеющих государственную аккредитацию (Приказ Министерства образования и науки РФ от 31 марта 2014г.  </w:t>
      </w:r>
      <w:r>
        <w:rPr>
          <w:rFonts w:ascii="Segoe UI Symbol" w:eastAsia="Segoe UI Symbol" w:hAnsi="Segoe UI Symbol" w:cs="Segoe UI Symbol"/>
          <w:sz w:val="24"/>
        </w:rPr>
        <w:t>№</w:t>
      </w:r>
      <w:r>
        <w:rPr>
          <w:rFonts w:ascii="Times New Roman" w:hAnsi="Times New Roman"/>
          <w:sz w:val="24"/>
        </w:rPr>
        <w:t xml:space="preserve"> 253)</w:t>
      </w:r>
    </w:p>
    <w:p w:rsidR="005C1335" w:rsidRDefault="005C1335" w:rsidP="005C1335">
      <w:pPr>
        <w:jc w:val="center"/>
      </w:pPr>
    </w:p>
    <w:p w:rsidR="005C1335" w:rsidRDefault="005C1335" w:rsidP="005C1335">
      <w:pPr>
        <w:jc w:val="center"/>
      </w:pPr>
      <w:r>
        <w:rPr>
          <w:rFonts w:ascii="Times New Roman" w:hAnsi="Times New Roman"/>
          <w:sz w:val="24"/>
        </w:rPr>
        <w:t>СТРУКТУРА ДОКУМЕНТА</w:t>
      </w:r>
    </w:p>
    <w:p w:rsidR="005C1335" w:rsidRDefault="005C1335" w:rsidP="005C1335">
      <w:pPr>
        <w:jc w:val="center"/>
      </w:pP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sz w:val="24"/>
        </w:rPr>
        <w:t>Рабочая  программа включает разделы: пояснительную записку, основное содержание с распределением учебных часов по разделам курса, требования к уровню подготовки обучающихся, планируемые результаты освоения курса, учебно-тематическое планирование, развернутое календарно-тематическое планирование, перечень УМО.</w:t>
      </w:r>
    </w:p>
    <w:p w:rsidR="005C1335" w:rsidRDefault="005C1335" w:rsidP="005C1335">
      <w:pPr>
        <w:spacing w:before="151"/>
        <w:ind w:right="14" w:firstLine="709"/>
        <w:jc w:val="both"/>
      </w:pPr>
    </w:p>
    <w:p w:rsidR="005C1335" w:rsidRDefault="005C1335" w:rsidP="005C1335">
      <w:pPr>
        <w:spacing w:before="468"/>
        <w:jc w:val="center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ТРЕБОВАНИЯ К РЕЗУЛЬТАТАМ ОБУЧЕНИЯ И ОСВОЕНИЮ СОДЕРЖАНИЯ КУРСА</w:t>
      </w:r>
    </w:p>
    <w:p w:rsidR="005C1335" w:rsidRDefault="005C1335" w:rsidP="005C1335">
      <w:pPr>
        <w:spacing w:before="151"/>
        <w:ind w:right="7" w:firstLine="709"/>
        <w:jc w:val="both"/>
      </w:pPr>
    </w:p>
    <w:p w:rsidR="005C1335" w:rsidRDefault="005C1335" w:rsidP="005C1335">
      <w:pPr>
        <w:spacing w:before="151"/>
        <w:ind w:righ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Программа обеспечивает достижение следующих результатов освоения образовательной программы основного общего образования:</w:t>
      </w:r>
    </w:p>
    <w:p w:rsidR="005C1335" w:rsidRDefault="005C1335" w:rsidP="005C1335">
      <w:pPr>
        <w:spacing w:before="72"/>
        <w:ind w:left="324" w:firstLine="709"/>
        <w:jc w:val="both"/>
      </w:pPr>
      <w:r>
        <w:rPr>
          <w:rFonts w:ascii="Times New Roman" w:hAnsi="Times New Roman"/>
          <w:i/>
          <w:color w:val="000000"/>
          <w:sz w:val="24"/>
          <w:shd w:val="clear" w:color="auto" w:fill="FFFFFF"/>
        </w:rPr>
        <w:t>личностные:</w:t>
      </w:r>
    </w:p>
    <w:p w:rsidR="005C1335" w:rsidRDefault="005C1335" w:rsidP="00F730ED">
      <w:pPr>
        <w:widowControl w:val="0"/>
        <w:numPr>
          <w:ilvl w:val="0"/>
          <w:numId w:val="8"/>
        </w:numPr>
        <w:tabs>
          <w:tab w:val="left" w:pos="-29178"/>
        </w:tabs>
        <w:suppressAutoHyphens/>
        <w:overflowPunct w:val="0"/>
        <w:autoSpaceDE w:val="0"/>
        <w:autoSpaceDN w:val="0"/>
        <w:spacing w:before="43"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Сформированность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5C1335" w:rsidRDefault="005C1335" w:rsidP="00F730ED">
      <w:pPr>
        <w:widowControl w:val="0"/>
        <w:numPr>
          <w:ilvl w:val="0"/>
          <w:numId w:val="8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сформированность  целостного  мировоззрения,   соответствующего современному уровню развития науки и общественной практики;</w:t>
      </w:r>
    </w:p>
    <w:p w:rsidR="005C1335" w:rsidRDefault="005C1335" w:rsidP="00F730ED">
      <w:pPr>
        <w:widowControl w:val="0"/>
        <w:numPr>
          <w:ilvl w:val="0"/>
          <w:numId w:val="8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сформированность коммуникативной компетентности в общении и сотрудничестве со сверстниками, старшими и младшими,  в  образовательной,   общественно  полезной, учебно-исследовательской, творческой и других видах деятельности;</w:t>
      </w:r>
    </w:p>
    <w:p w:rsidR="005C1335" w:rsidRDefault="005C1335" w:rsidP="00F730ED">
      <w:pPr>
        <w:widowControl w:val="0"/>
        <w:numPr>
          <w:ilvl w:val="0"/>
          <w:numId w:val="8"/>
        </w:numPr>
        <w:tabs>
          <w:tab w:val="left" w:pos="-29178"/>
        </w:tabs>
        <w:suppressAutoHyphens/>
        <w:overflowPunct w:val="0"/>
        <w:autoSpaceDE w:val="0"/>
        <w:autoSpaceDN w:val="0"/>
        <w:spacing w:before="7"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5C1335" w:rsidRDefault="005C1335" w:rsidP="00F730ED">
      <w:pPr>
        <w:widowControl w:val="0"/>
        <w:numPr>
          <w:ilvl w:val="0"/>
          <w:numId w:val="8"/>
        </w:numPr>
        <w:tabs>
          <w:tab w:val="left" w:pos="-29408"/>
        </w:tabs>
        <w:suppressAutoHyphens/>
        <w:overflowPunct w:val="0"/>
        <w:autoSpaceDE w:val="0"/>
        <w:autoSpaceDN w:val="0"/>
        <w:spacing w:before="14" w:after="0" w:line="240" w:lineRule="auto"/>
        <w:ind w:left="-1184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5C1335" w:rsidRDefault="005C1335" w:rsidP="00F730ED">
      <w:pPr>
        <w:widowControl w:val="0"/>
        <w:numPr>
          <w:ilvl w:val="0"/>
          <w:numId w:val="8"/>
        </w:numPr>
        <w:tabs>
          <w:tab w:val="left" w:pos="-29408"/>
        </w:tabs>
        <w:suppressAutoHyphens/>
        <w:overflowPunct w:val="0"/>
        <w:autoSpaceDE w:val="0"/>
        <w:autoSpaceDN w:val="0"/>
        <w:spacing w:after="0" w:line="240" w:lineRule="auto"/>
        <w:ind w:left="-1184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5C1335" w:rsidRDefault="005C1335" w:rsidP="00F730ED">
      <w:pPr>
        <w:widowControl w:val="0"/>
        <w:numPr>
          <w:ilvl w:val="0"/>
          <w:numId w:val="8"/>
        </w:numPr>
        <w:tabs>
          <w:tab w:val="left" w:pos="-29408"/>
        </w:tabs>
        <w:suppressAutoHyphens/>
        <w:overflowPunct w:val="0"/>
        <w:autoSpaceDE w:val="0"/>
        <w:autoSpaceDN w:val="0"/>
        <w:spacing w:after="0" w:line="240" w:lineRule="auto"/>
        <w:ind w:left="-1184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 xml:space="preserve">креативность мышления, инициатива, находчивость, активность при решении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lastRenderedPageBreak/>
        <w:t>алгебраических задач;</w:t>
      </w:r>
    </w:p>
    <w:p w:rsidR="005C1335" w:rsidRDefault="005C1335" w:rsidP="00F730ED">
      <w:pPr>
        <w:widowControl w:val="0"/>
        <w:numPr>
          <w:ilvl w:val="0"/>
          <w:numId w:val="8"/>
        </w:numPr>
        <w:tabs>
          <w:tab w:val="left" w:pos="-29408"/>
        </w:tabs>
        <w:suppressAutoHyphens/>
        <w:overflowPunct w:val="0"/>
        <w:autoSpaceDE w:val="0"/>
        <w:autoSpaceDN w:val="0"/>
        <w:spacing w:after="0" w:line="240" w:lineRule="auto"/>
        <w:ind w:left="-1184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контролировать процесс и результат учебной математической деятельности;</w:t>
      </w:r>
    </w:p>
    <w:p w:rsidR="005C1335" w:rsidRDefault="005C1335" w:rsidP="00F730ED">
      <w:pPr>
        <w:widowControl w:val="0"/>
        <w:numPr>
          <w:ilvl w:val="0"/>
          <w:numId w:val="8"/>
        </w:numPr>
        <w:tabs>
          <w:tab w:val="left" w:pos="-29408"/>
        </w:tabs>
        <w:suppressAutoHyphens/>
        <w:overflowPunct w:val="0"/>
        <w:autoSpaceDE w:val="0"/>
        <w:autoSpaceDN w:val="0"/>
        <w:spacing w:after="0" w:line="240" w:lineRule="auto"/>
        <w:ind w:left="-1184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способность к эмоциональному восприятию математических объектов, задач, решений, рассуждений.</w:t>
      </w:r>
    </w:p>
    <w:p w:rsidR="005C1335" w:rsidRDefault="005C1335" w:rsidP="005C1335">
      <w:pPr>
        <w:spacing w:before="122"/>
        <w:ind w:left="216" w:firstLine="709"/>
        <w:jc w:val="both"/>
      </w:pPr>
      <w:r>
        <w:rPr>
          <w:rFonts w:ascii="Times New Roman" w:hAnsi="Times New Roman"/>
          <w:i/>
          <w:color w:val="000000"/>
          <w:sz w:val="24"/>
          <w:shd w:val="clear" w:color="auto" w:fill="FFFFFF"/>
        </w:rPr>
        <w:t>метапредметные:</w:t>
      </w:r>
    </w:p>
    <w:p w:rsidR="005C1335" w:rsidRDefault="005C1335" w:rsidP="00F730ED">
      <w:pPr>
        <w:widowControl w:val="0"/>
        <w:numPr>
          <w:ilvl w:val="0"/>
          <w:numId w:val="9"/>
        </w:numPr>
        <w:tabs>
          <w:tab w:val="left" w:pos="-29178"/>
        </w:tabs>
        <w:suppressAutoHyphens/>
        <w:overflowPunct w:val="0"/>
        <w:autoSpaceDE w:val="0"/>
        <w:autoSpaceDN w:val="0"/>
        <w:spacing w:before="43"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самостоятельно планировать альтернативные пути</w:t>
      </w:r>
      <w:r>
        <w:rPr>
          <w:rFonts w:ascii="Times New Roman" w:hAnsi="Times New Roman"/>
          <w:color w:val="000000"/>
          <w:sz w:val="24"/>
          <w:shd w:val="clear" w:color="auto" w:fill="FFFFFF"/>
        </w:rPr>
        <w:br/>
        <w:t>достижения целей, осознанно выбирать наиболее эффективные способы решения учебных и познавательных задач;</w:t>
      </w:r>
    </w:p>
    <w:p w:rsidR="005C1335" w:rsidRDefault="005C1335" w:rsidP="00F730ED">
      <w:pPr>
        <w:widowControl w:val="0"/>
        <w:numPr>
          <w:ilvl w:val="0"/>
          <w:numId w:val="9"/>
        </w:numPr>
        <w:tabs>
          <w:tab w:val="left" w:pos="1959"/>
          <w:tab w:val="left" w:leader="hyphen" w:pos="2528"/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осуществлять контроль по результату и по способу действия на уровне произвольного внимания и вносить необходимые коррективы;</w:t>
      </w:r>
    </w:p>
    <w:p w:rsidR="005C1335" w:rsidRDefault="005C1335" w:rsidP="00F730ED">
      <w:pPr>
        <w:widowControl w:val="0"/>
        <w:numPr>
          <w:ilvl w:val="0"/>
          <w:numId w:val="9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5C1335" w:rsidRDefault="005C1335" w:rsidP="005C1335">
      <w:pPr>
        <w:ind w:left="346" w:righ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4) 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5C1335" w:rsidRDefault="005C1335" w:rsidP="00F730ED">
      <w:pPr>
        <w:widowControl w:val="0"/>
        <w:numPr>
          <w:ilvl w:val="0"/>
          <w:numId w:val="10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устанавливать причинно-следственные связи; строить логическое рассуждение, умозаключение (индуктивное, дедуктивное и по аналогии) и выводы;</w:t>
      </w:r>
    </w:p>
    <w:p w:rsidR="005C1335" w:rsidRDefault="005C1335" w:rsidP="00F730ED">
      <w:pPr>
        <w:widowControl w:val="0"/>
        <w:numPr>
          <w:ilvl w:val="0"/>
          <w:numId w:val="10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создавать, применять и преобразовывать знаково-символические средства,  модели и схемы для решения учебных и познавательных задач;</w:t>
      </w:r>
    </w:p>
    <w:p w:rsidR="005C1335" w:rsidRDefault="005C1335" w:rsidP="00F730ED">
      <w:pPr>
        <w:widowControl w:val="0"/>
        <w:numPr>
          <w:ilvl w:val="0"/>
          <w:numId w:val="10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:rsidR="005C1335" w:rsidRDefault="005C1335" w:rsidP="00F730ED">
      <w:pPr>
        <w:widowControl w:val="0"/>
        <w:numPr>
          <w:ilvl w:val="0"/>
          <w:numId w:val="10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сформированное учебной и общепользовательской компетентности в области использования информационно-коммуникационных технологий (ИКТ - компетентности);</w:t>
      </w:r>
    </w:p>
    <w:p w:rsidR="005C1335" w:rsidRDefault="005C1335" w:rsidP="005C1335">
      <w:pPr>
        <w:ind w:left="432" w:right="22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9) 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5C1335" w:rsidRDefault="005C1335" w:rsidP="00F730ED">
      <w:pPr>
        <w:widowControl w:val="0"/>
        <w:numPr>
          <w:ilvl w:val="0"/>
          <w:numId w:val="11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5C1335" w:rsidRDefault="005C1335" w:rsidP="00F730ED">
      <w:pPr>
        <w:widowControl w:val="0"/>
        <w:numPr>
          <w:ilvl w:val="0"/>
          <w:numId w:val="11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находить в различных источниках информацию, необходимую   для   решения   математических  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5C1335" w:rsidRDefault="005C1335" w:rsidP="00F730ED">
      <w:pPr>
        <w:widowControl w:val="0"/>
        <w:numPr>
          <w:ilvl w:val="0"/>
          <w:numId w:val="11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5C1335" w:rsidRDefault="005C1335" w:rsidP="00F730ED">
      <w:pPr>
        <w:widowControl w:val="0"/>
        <w:numPr>
          <w:ilvl w:val="0"/>
          <w:numId w:val="11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выдвигать гипотезы при решении учебных задач и понимать необходимость их проверки;</w:t>
      </w:r>
    </w:p>
    <w:p w:rsidR="005C1335" w:rsidRDefault="005C1335" w:rsidP="00F730ED">
      <w:pPr>
        <w:widowControl w:val="0"/>
        <w:numPr>
          <w:ilvl w:val="0"/>
          <w:numId w:val="11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5C1335" w:rsidRDefault="005C1335" w:rsidP="00F730ED">
      <w:pPr>
        <w:widowControl w:val="0"/>
        <w:numPr>
          <w:ilvl w:val="0"/>
          <w:numId w:val="11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понимание  сущности  алгоритмических  предписаний   и умение действовать в соответствии с предложенным алгоритмом;</w:t>
      </w:r>
    </w:p>
    <w:p w:rsidR="005C1335" w:rsidRDefault="005C1335" w:rsidP="00F730ED">
      <w:pPr>
        <w:widowControl w:val="0"/>
        <w:numPr>
          <w:ilvl w:val="0"/>
          <w:numId w:val="11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5C1335" w:rsidRDefault="005C1335" w:rsidP="00F730ED">
      <w:pPr>
        <w:widowControl w:val="0"/>
        <w:numPr>
          <w:ilvl w:val="0"/>
          <w:numId w:val="11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планировать и осуществлять деятельность, направленную на решение задач исследовательского характера.</w:t>
      </w:r>
    </w:p>
    <w:p w:rsidR="005C1335" w:rsidRDefault="005C1335" w:rsidP="005C1335">
      <w:pPr>
        <w:spacing w:before="144"/>
        <w:ind w:left="317" w:firstLine="709"/>
        <w:jc w:val="both"/>
      </w:pPr>
      <w:r>
        <w:rPr>
          <w:rFonts w:ascii="Times New Roman" w:hAnsi="Times New Roman"/>
          <w:i/>
          <w:color w:val="000000"/>
          <w:sz w:val="24"/>
          <w:shd w:val="clear" w:color="auto" w:fill="FFFFFF"/>
        </w:rPr>
        <w:t>предметные:</w:t>
      </w:r>
    </w:p>
    <w:p w:rsidR="005C1335" w:rsidRDefault="005C1335" w:rsidP="00F730ED">
      <w:pPr>
        <w:widowControl w:val="0"/>
        <w:numPr>
          <w:ilvl w:val="0"/>
          <w:numId w:val="12"/>
        </w:numPr>
        <w:tabs>
          <w:tab w:val="left" w:pos="-29178"/>
        </w:tabs>
        <w:suppressAutoHyphens/>
        <w:overflowPunct w:val="0"/>
        <w:autoSpaceDE w:val="0"/>
        <w:autoSpaceDN w:val="0"/>
        <w:spacing w:before="50"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lastRenderedPageBreak/>
        <w:t>умение работать с математическим текстом (структурирование, извлечение необходимой  информации), 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5C1335" w:rsidRDefault="005C1335" w:rsidP="00F730ED">
      <w:pPr>
        <w:widowControl w:val="0"/>
        <w:numPr>
          <w:ilvl w:val="0"/>
          <w:numId w:val="12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владение базовым понятийным аппаратом:  иметь представление о числе, владение символьным языком алгебры, знание элементарных функциональных  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5C1335" w:rsidRDefault="005C1335" w:rsidP="00F730ED">
      <w:pPr>
        <w:widowControl w:val="0"/>
        <w:numPr>
          <w:ilvl w:val="0"/>
          <w:numId w:val="12"/>
        </w:numPr>
        <w:tabs>
          <w:tab w:val="left" w:pos="-29178"/>
        </w:tabs>
        <w:suppressAutoHyphens/>
        <w:overflowPunct w:val="0"/>
        <w:autoSpaceDE w:val="0"/>
        <w:autoSpaceDN w:val="0"/>
        <w:spacing w:after="0" w:line="240" w:lineRule="auto"/>
        <w:ind w:left="-1069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5C1335" w:rsidRDefault="005C1335" w:rsidP="00F730ED">
      <w:pPr>
        <w:widowControl w:val="0"/>
        <w:numPr>
          <w:ilvl w:val="0"/>
          <w:numId w:val="12"/>
        </w:numPr>
        <w:tabs>
          <w:tab w:val="left" w:pos="-29136"/>
        </w:tabs>
        <w:suppressAutoHyphens/>
        <w:overflowPunct w:val="0"/>
        <w:autoSpaceDE w:val="0"/>
        <w:autoSpaceDN w:val="0"/>
        <w:spacing w:after="0" w:line="240" w:lineRule="auto"/>
        <w:ind w:left="-1048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5C1335" w:rsidRDefault="005C1335" w:rsidP="00F730ED">
      <w:pPr>
        <w:widowControl w:val="0"/>
        <w:numPr>
          <w:ilvl w:val="0"/>
          <w:numId w:val="12"/>
        </w:numPr>
        <w:tabs>
          <w:tab w:val="left" w:pos="-29136"/>
        </w:tabs>
        <w:suppressAutoHyphens/>
        <w:overflowPunct w:val="0"/>
        <w:autoSpaceDE w:val="0"/>
        <w:autoSpaceDN w:val="0"/>
        <w:spacing w:after="0" w:line="240" w:lineRule="auto"/>
        <w:ind w:left="-1048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5C1335" w:rsidRDefault="005C1335" w:rsidP="00F730ED">
      <w:pPr>
        <w:widowControl w:val="0"/>
        <w:numPr>
          <w:ilvl w:val="0"/>
          <w:numId w:val="12"/>
        </w:numPr>
        <w:tabs>
          <w:tab w:val="left" w:leader="underscore" w:pos="3888"/>
          <w:tab w:val="left" w:pos="-29136"/>
        </w:tabs>
        <w:suppressAutoHyphens/>
        <w:overflowPunct w:val="0"/>
        <w:autoSpaceDE w:val="0"/>
        <w:autoSpaceDN w:val="0"/>
        <w:spacing w:after="0" w:line="240" w:lineRule="auto"/>
        <w:ind w:left="-1048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</w:t>
      </w:r>
    </w:p>
    <w:p w:rsidR="005C1335" w:rsidRDefault="005C1335" w:rsidP="00F730ED">
      <w:pPr>
        <w:widowControl w:val="0"/>
        <w:numPr>
          <w:ilvl w:val="0"/>
          <w:numId w:val="12"/>
        </w:numPr>
        <w:tabs>
          <w:tab w:val="left" w:pos="-29136"/>
        </w:tabs>
        <w:suppressAutoHyphens/>
        <w:overflowPunct w:val="0"/>
        <w:autoSpaceDE w:val="0"/>
        <w:autoSpaceDN w:val="0"/>
        <w:spacing w:after="0" w:line="240" w:lineRule="auto"/>
        <w:ind w:left="-1048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5C1335" w:rsidRDefault="005C1335" w:rsidP="00F730ED">
      <w:pPr>
        <w:widowControl w:val="0"/>
        <w:numPr>
          <w:ilvl w:val="0"/>
          <w:numId w:val="12"/>
        </w:numPr>
        <w:tabs>
          <w:tab w:val="left" w:pos="-29136"/>
        </w:tabs>
        <w:suppressAutoHyphens/>
        <w:overflowPunct w:val="0"/>
        <w:autoSpaceDE w:val="0"/>
        <w:autoSpaceDN w:val="0"/>
        <w:spacing w:after="0" w:line="240" w:lineRule="auto"/>
        <w:ind w:left="-1048" w:firstLine="1069"/>
        <w:jc w:val="both"/>
        <w:textAlignment w:val="baseline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5C1335" w:rsidRDefault="005C1335" w:rsidP="005C1335">
      <w:pPr>
        <w:spacing w:before="288"/>
        <w:ind w:right="36" w:firstLine="709"/>
        <w:jc w:val="both"/>
      </w:pPr>
    </w:p>
    <w:p w:rsidR="005C1335" w:rsidRDefault="005C1335" w:rsidP="005C1335">
      <w:pPr>
        <w:spacing w:before="288"/>
        <w:ind w:right="36" w:firstLine="709"/>
        <w:jc w:val="center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СОДЕРЖАНИЕ КУРСА</w:t>
      </w:r>
    </w:p>
    <w:p w:rsidR="005C1335" w:rsidRDefault="005C1335" w:rsidP="005C1335">
      <w:pPr>
        <w:spacing w:before="72"/>
        <w:ind w:right="43" w:firstLine="709"/>
        <w:jc w:val="both"/>
      </w:pPr>
    </w:p>
    <w:p w:rsidR="005C1335" w:rsidRDefault="005C1335" w:rsidP="005C1335">
      <w:pPr>
        <w:spacing w:before="72"/>
        <w:ind w:right="43" w:firstLine="709"/>
        <w:jc w:val="center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АРИФМЕТИКА</w:t>
      </w:r>
    </w:p>
    <w:p w:rsidR="005C1335" w:rsidRDefault="005C1335" w:rsidP="005C1335">
      <w:pPr>
        <w:spacing w:before="36"/>
        <w:ind w:right="43"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t xml:space="preserve">Рациональные числа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 xml:space="preserve">Расширение множества натуральных чисел до множества целых. Множества целых чисел до множества рациональных. Рациональное число как отношение , где </w:t>
      </w:r>
      <w:r>
        <w:rPr>
          <w:rFonts w:ascii="Times New Roman" w:hAnsi="Times New Roman"/>
          <w:i/>
          <w:color w:val="000000"/>
          <w:sz w:val="24"/>
          <w:shd w:val="clear" w:color="auto" w:fill="FFFFFF"/>
        </w:rPr>
        <w:t xml:space="preserve">m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 xml:space="preserve">— целое число, </w:t>
      </w:r>
      <w:r>
        <w:rPr>
          <w:rFonts w:ascii="Times New Roman" w:hAnsi="Times New Roman"/>
          <w:i/>
          <w:color w:val="000000"/>
          <w:sz w:val="24"/>
          <w:shd w:val="clear" w:color="auto" w:fill="FFFFFF"/>
        </w:rPr>
        <w:t xml:space="preserve">п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— натуральное. Степень с целым показателем.</w:t>
      </w:r>
    </w:p>
    <w:p w:rsidR="005C1335" w:rsidRDefault="005C1335" w:rsidP="005C1335">
      <w:pPr>
        <w:ind w:left="14" w:right="50"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t xml:space="preserve">Действительные числа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Квадратный корень из числа. Корень третьей степени. Запись корней с помощью степени с дробным показателем.</w:t>
      </w:r>
    </w:p>
    <w:p w:rsidR="005C1335" w:rsidRDefault="005C1335" w:rsidP="005C1335">
      <w:pPr>
        <w:spacing w:before="7"/>
        <w:ind w:right="58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Понятие об иррациональном числе. Иррациональность числа и несоизмеримость стороны и диагонали квадрата. Десятичные приближения иррациональных чисел.</w:t>
      </w:r>
    </w:p>
    <w:p w:rsidR="005C1335" w:rsidRDefault="005C1335" w:rsidP="005C1335">
      <w:pPr>
        <w:spacing w:before="7"/>
        <w:ind w:left="7" w:right="50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Множество действительных чисел; представление действительных чисел бесконечными десятичными дробями. Сравнение действительных чисел.</w:t>
      </w:r>
    </w:p>
    <w:p w:rsidR="005C1335" w:rsidRDefault="005C1335" w:rsidP="005C1335">
      <w:pPr>
        <w:spacing w:before="22"/>
        <w:ind w:left="7" w:right="36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Координатная прямая. Изображение чисел точками координатной прямой. Числовые промежутки.</w:t>
      </w:r>
    </w:p>
    <w:p w:rsidR="005C1335" w:rsidRDefault="005C1335" w:rsidP="005C1335">
      <w:pPr>
        <w:ind w:right="14"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lastRenderedPageBreak/>
        <w:t xml:space="preserve">Измерения, приближения, оценки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Размеры объектов окружающего мира (от элементарных частиц до Вселенной), длительность процессов в окружающем мире. Выделение множителя — степени десяти в записи числа. Приближённое значение величины, точность приближения. Прикидка и оценка результатов вычислений.</w:t>
      </w:r>
    </w:p>
    <w:p w:rsidR="005C1335" w:rsidRDefault="005C1335" w:rsidP="005C1335">
      <w:pPr>
        <w:spacing w:before="108"/>
        <w:ind w:right="72" w:firstLine="709"/>
        <w:jc w:val="center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АЛГЕБРА</w:t>
      </w:r>
    </w:p>
    <w:p w:rsidR="005C1335" w:rsidRDefault="005C1335" w:rsidP="005C1335">
      <w:pPr>
        <w:spacing w:before="79"/>
        <w:ind w:right="7"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t xml:space="preserve">Алгебраические выражения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5C1335" w:rsidRDefault="005C1335" w:rsidP="005C1335">
      <w:pPr>
        <w:ind w:righ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Степень с натуральным показателем и её свойства. 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ёхчлен; разложение квадратного трёхчлена на множители.</w:t>
      </w:r>
    </w:p>
    <w:p w:rsidR="005C1335" w:rsidRDefault="005C1335" w:rsidP="005C1335">
      <w:pPr>
        <w:ind w:left="7" w:righ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ё свойства.</w:t>
      </w:r>
    </w:p>
    <w:p w:rsidR="005C1335" w:rsidRDefault="005C1335" w:rsidP="005C1335">
      <w:pPr>
        <w:ind w:left="14" w:right="22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Рациональные выражения и их преобразования. Доказательство тождеств.</w:t>
      </w:r>
    </w:p>
    <w:p w:rsidR="005C1335" w:rsidRDefault="005C1335" w:rsidP="005C1335">
      <w:pPr>
        <w:ind w:lef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5C1335" w:rsidRDefault="005C1335" w:rsidP="005C1335">
      <w:pPr>
        <w:ind w:left="14" w:right="22"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t xml:space="preserve">Уравнения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Уравнение с одной переменной. Корень уравнения. Свойства числовых равенств. Равносильность уравнений.</w:t>
      </w:r>
    </w:p>
    <w:p w:rsidR="005C1335" w:rsidRDefault="005C1335" w:rsidP="005C1335">
      <w:pPr>
        <w:ind w:left="7" w:righ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Линейное уравнение. Квадратное уравнение: формула корней квадратного уравнения. Теорема Виета. Решение уравнений, сводящихся к линейным и квадратным. Примеры решения уравнений третьей и четвёртой степеней. Решение дробно-рациональных уравнений.</w:t>
      </w:r>
    </w:p>
    <w:p w:rsidR="005C1335" w:rsidRDefault="005C1335" w:rsidP="005C1335">
      <w:pPr>
        <w:ind w:lef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Уравнение с двумя переменными. Линейное уравнение с двумя переменными, примеры решения уравнений в целых числах.</w:t>
      </w:r>
    </w:p>
    <w:p w:rsidR="005C1335" w:rsidRDefault="005C1335" w:rsidP="005C1335">
      <w:pPr>
        <w:spacing w:before="7"/>
        <w:ind w:left="7" w:righ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</w:t>
      </w:r>
    </w:p>
    <w:p w:rsidR="005C1335" w:rsidRDefault="005C1335" w:rsidP="005C1335">
      <w:pPr>
        <w:spacing w:before="7"/>
        <w:ind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Решение текстовых задач алгебраическим способом.</w:t>
      </w:r>
    </w:p>
    <w:p w:rsidR="005C1335" w:rsidRDefault="005C1335" w:rsidP="005C1335">
      <w:pPr>
        <w:spacing w:before="7"/>
        <w:ind w:righ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и простейших нелинейных уравнений; парабола, гипербола, окружность. Графическая интерпретация систем уравнений с двумя переменными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lastRenderedPageBreak/>
        <w:t xml:space="preserve">Неравенства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Числовые неравенства и их свойства.</w:t>
      </w:r>
    </w:p>
    <w:p w:rsidR="005C1335" w:rsidRDefault="005C1335" w:rsidP="005C1335">
      <w:pPr>
        <w:spacing w:before="7"/>
        <w:ind w:righ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5C1335" w:rsidRDefault="005C1335" w:rsidP="005C1335">
      <w:pPr>
        <w:spacing w:before="158"/>
        <w:ind w:left="7" w:firstLine="709"/>
        <w:jc w:val="center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ФУНКЦИИ</w:t>
      </w:r>
    </w:p>
    <w:p w:rsidR="005C1335" w:rsidRDefault="005C1335" w:rsidP="005C1335">
      <w:pPr>
        <w:spacing w:before="79"/>
        <w:ind w:left="7"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t xml:space="preserve">Основные понятия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:rsidR="005C1335" w:rsidRDefault="005C1335" w:rsidP="005C1335">
      <w:pPr>
        <w:spacing w:before="7"/>
        <w:ind w:left="7" w:right="7"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t xml:space="preserve">Числовые функции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 xml:space="preserve">Функции, описывающие прямую и обратную пропорциональные зависимости, их графики и свойства. Линейная функция, её график и свойства. Квадратичная функция, её график и свойства. Степенные функции с натуральными показателями 2 и 3, их графики и свойства. Графики функций  , </w:t>
      </w:r>
      <w:r>
        <w:rPr>
          <w:rFonts w:ascii="Times New Roman" w:hAnsi="Times New Roman"/>
          <w:i/>
          <w:color w:val="000000"/>
          <w:sz w:val="24"/>
          <w:shd w:val="clear" w:color="auto" w:fill="FFFFFF"/>
        </w:rPr>
        <w:t xml:space="preserve"> ,</w:t>
      </w:r>
    </w:p>
    <w:p w:rsidR="005C1335" w:rsidRDefault="005C1335" w:rsidP="005C1335">
      <w:pPr>
        <w:spacing w:before="7"/>
        <w:ind w:left="7" w:right="7"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t xml:space="preserve">Числовые последовательности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Понятие числовой последовательности. Задание последовательности рекуррентной формулой и формулой n-го члена.</w:t>
      </w:r>
    </w:p>
    <w:p w:rsidR="005C1335" w:rsidRDefault="005C1335" w:rsidP="005C1335">
      <w:pPr>
        <w:spacing w:before="7"/>
        <w:ind w:lef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 xml:space="preserve">Арифметическая и геометрическая прогрессии. Формулы n-го члена арифметической и геометрической прогрессий, суммы первых </w:t>
      </w:r>
      <w:r>
        <w:rPr>
          <w:rFonts w:ascii="Times New Roman" w:hAnsi="Times New Roman"/>
          <w:i/>
          <w:color w:val="000000"/>
          <w:sz w:val="24"/>
          <w:shd w:val="clear" w:color="auto" w:fill="FFFFFF"/>
        </w:rPr>
        <w:t xml:space="preserve">п-х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5C1335" w:rsidRDefault="005C1335" w:rsidP="005C1335">
      <w:pPr>
        <w:spacing w:before="158"/>
        <w:ind w:left="58" w:firstLine="709"/>
        <w:jc w:val="center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ВЕРОЯТНОСТЬ И СТАТИСТИКА</w:t>
      </w:r>
    </w:p>
    <w:p w:rsidR="005C1335" w:rsidRDefault="005C1335" w:rsidP="005C1335">
      <w:pPr>
        <w:spacing w:before="79"/>
        <w:ind w:left="14"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t xml:space="preserve">Описательная статистика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5C1335" w:rsidRDefault="005C1335" w:rsidP="005C1335">
      <w:pPr>
        <w:ind w:left="29" w:right="7"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t xml:space="preserve">Случайные события и вероятность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Понятие о случайном опыте и случайном событии. Частота случайного события.</w:t>
      </w:r>
    </w:p>
    <w:p w:rsidR="005C1335" w:rsidRDefault="005C1335" w:rsidP="005C1335">
      <w:pPr>
        <w:spacing w:before="22"/>
        <w:ind w:left="7" w:righ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Статистический подход к понятию вероятности. Вероятности противоположных событий. Независимые события. Умножение вероятностей. Достоверные и невозможные события. Равновозможность событий. Классическое определение вероятности.</w:t>
      </w:r>
    </w:p>
    <w:p w:rsidR="005C1335" w:rsidRDefault="005C1335" w:rsidP="005C1335">
      <w:pPr>
        <w:ind w:left="7"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t xml:space="preserve">Комбинаторика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Решение комбинаторных задач перебором вариантов. Комбинаторное правило умножения. Перестановки и факториал.</w:t>
      </w:r>
    </w:p>
    <w:p w:rsidR="005C1335" w:rsidRDefault="005C1335" w:rsidP="005C1335">
      <w:pPr>
        <w:spacing w:before="65"/>
        <w:ind w:right="22" w:firstLine="709"/>
        <w:jc w:val="center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ЛОГИКА И МНОЖЕСТВА</w:t>
      </w:r>
    </w:p>
    <w:p w:rsidR="005C1335" w:rsidRDefault="005C1335" w:rsidP="005C1335">
      <w:pPr>
        <w:spacing w:before="79"/>
        <w:ind w:left="7"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t xml:space="preserve">Теоретико-множественные понятия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, разность множеств.</w:t>
      </w:r>
    </w:p>
    <w:p w:rsidR="005C1335" w:rsidRDefault="005C1335" w:rsidP="005C1335">
      <w:pPr>
        <w:ind w:righ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lastRenderedPageBreak/>
        <w:t>Иллюстрация отношений между множествами с помощью диаграмм Эйлера — Венна.</w:t>
      </w:r>
    </w:p>
    <w:p w:rsidR="005C1335" w:rsidRDefault="005C1335" w:rsidP="005C1335">
      <w:pPr>
        <w:ind w:left="7" w:right="14" w:firstLine="709"/>
        <w:jc w:val="both"/>
      </w:pPr>
      <w:r>
        <w:rPr>
          <w:rFonts w:ascii="Times New Roman" w:hAnsi="Times New Roman"/>
          <w:b/>
          <w:color w:val="000000"/>
          <w:sz w:val="24"/>
          <w:shd w:val="clear" w:color="auto" w:fill="FFFFFF"/>
        </w:rPr>
        <w:t xml:space="preserve">Элементы логики.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 xml:space="preserve">Понятие о равносильности, следовании, употребление логических связок </w:t>
      </w:r>
      <w:r>
        <w:rPr>
          <w:rFonts w:ascii="Times New Roman" w:hAnsi="Times New Roman"/>
          <w:i/>
          <w:color w:val="000000"/>
          <w:sz w:val="24"/>
          <w:shd w:val="clear" w:color="auto" w:fill="FFFFFF"/>
        </w:rPr>
        <w:t xml:space="preserve">если ..., то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 xml:space="preserve">..., </w:t>
      </w:r>
      <w:r>
        <w:rPr>
          <w:rFonts w:ascii="Times New Roman" w:hAnsi="Times New Roman"/>
          <w:i/>
          <w:color w:val="000000"/>
          <w:sz w:val="24"/>
          <w:shd w:val="clear" w:color="auto" w:fill="FFFFFF"/>
        </w:rPr>
        <w:t xml:space="preserve">в том и только в том случае, </w:t>
      </w:r>
      <w:r>
        <w:rPr>
          <w:rFonts w:ascii="Times New Roman" w:hAnsi="Times New Roman"/>
          <w:color w:val="000000"/>
          <w:sz w:val="24"/>
          <w:shd w:val="clear" w:color="auto" w:fill="FFFFFF"/>
        </w:rPr>
        <w:t xml:space="preserve">логические связки </w:t>
      </w:r>
      <w:r>
        <w:rPr>
          <w:rFonts w:ascii="Times New Roman" w:hAnsi="Times New Roman"/>
          <w:i/>
          <w:color w:val="000000"/>
          <w:sz w:val="24"/>
          <w:shd w:val="clear" w:color="auto" w:fill="FFFFFF"/>
        </w:rPr>
        <w:t>и, или.</w:t>
      </w:r>
    </w:p>
    <w:p w:rsidR="005C1335" w:rsidRDefault="005C1335" w:rsidP="005C1335">
      <w:pPr>
        <w:spacing w:before="72"/>
        <w:ind w:left="727" w:firstLine="709"/>
        <w:jc w:val="center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МАТЕМАТИКА В ИСТОРИЧЕСКОМ РАЗВИТИИ</w:t>
      </w:r>
    </w:p>
    <w:p w:rsidR="005C1335" w:rsidRDefault="005C1335" w:rsidP="005C1335">
      <w:pPr>
        <w:spacing w:before="65"/>
        <w:ind w:lef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Л. Магницкий. Л. Эйлер.</w:t>
      </w:r>
    </w:p>
    <w:p w:rsidR="005C1335" w:rsidRDefault="005C1335" w:rsidP="005C1335">
      <w:pPr>
        <w:ind w:left="7" w:righ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, неразрешимость в радикалах уравнений степени, большей четырёх. Н. Тарталья, Дж. Кардано, Н. X. Абель, Э. Галуа.</w:t>
      </w:r>
    </w:p>
    <w:p w:rsidR="005C1335" w:rsidRDefault="005C1335" w:rsidP="005C1335">
      <w:pPr>
        <w:ind w:left="14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Изобретение метода координат, позволяющего переводить геометрические объекты на язык алгебры. Р. Декарт и П. Ферма. Примеры различных систем координат на плоскости.</w:t>
      </w:r>
    </w:p>
    <w:p w:rsidR="005C1335" w:rsidRDefault="005C1335" w:rsidP="005C1335">
      <w:pPr>
        <w:ind w:left="7" w:righ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Задача Леонардо Пизанского (Фибоначчи) о кроликах, числа Фибоначчи. Задача о шахматной доске.</w:t>
      </w:r>
    </w:p>
    <w:p w:rsidR="005C1335" w:rsidRDefault="005C1335" w:rsidP="005C1335">
      <w:pPr>
        <w:ind w:left="14" w:right="7" w:firstLine="709"/>
        <w:jc w:val="both"/>
      </w:pPr>
      <w:r>
        <w:rPr>
          <w:rFonts w:ascii="Times New Roman" w:hAnsi="Times New Roman"/>
          <w:color w:val="000000"/>
          <w:sz w:val="24"/>
          <w:shd w:val="clear" w:color="auto" w:fill="FFFFFF"/>
        </w:rPr>
        <w:t>Истоки теории вероятностей: страховое дело, азартные игры. П. Ферма и Б. Паскаль. Я. Бернулли. А. Н. Колмогоров.</w:t>
      </w:r>
    </w:p>
    <w:p w:rsidR="005C1335" w:rsidRDefault="005C1335" w:rsidP="005C1335">
      <w:pPr>
        <w:ind w:left="22" w:right="7" w:firstLine="709"/>
        <w:jc w:val="both"/>
      </w:pP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color w:val="000000"/>
          <w:sz w:val="24"/>
        </w:rPr>
        <w:t>ПЛАНИРУЕМЫЕ РЕЗУЛЬТАТЫ ИЗУЧЕНИЯ КУРСА АЛГЕБРЫ В 7-9 КЛАССАХ</w:t>
      </w:r>
    </w:p>
    <w:p w:rsidR="005C1335" w:rsidRDefault="005C1335" w:rsidP="005C1335">
      <w:pPr>
        <w:ind w:firstLine="709"/>
        <w:jc w:val="both"/>
      </w:pPr>
    </w:p>
    <w:p w:rsidR="005C1335" w:rsidRDefault="005C1335" w:rsidP="005C1335">
      <w:pPr>
        <w:ind w:firstLine="709"/>
        <w:jc w:val="center"/>
      </w:pPr>
      <w:r>
        <w:rPr>
          <w:rFonts w:ascii="Times New Roman" w:hAnsi="Times New Roman"/>
          <w:color w:val="000000"/>
          <w:sz w:val="24"/>
        </w:rPr>
        <w:t>РАЦИОНАЛЬНЫЕ ЧИСЛА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color w:val="000000"/>
          <w:sz w:val="24"/>
        </w:rPr>
        <w:t>Выпускник научится:</w:t>
      </w:r>
    </w:p>
    <w:p w:rsidR="005C1335" w:rsidRDefault="005C1335" w:rsidP="00F730ED">
      <w:pPr>
        <w:widowControl w:val="0"/>
        <w:numPr>
          <w:ilvl w:val="0"/>
          <w:numId w:val="13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понимать особенности десятичной системы счисления;</w:t>
      </w:r>
    </w:p>
    <w:p w:rsidR="005C1335" w:rsidRDefault="005C1335" w:rsidP="00F730ED">
      <w:pPr>
        <w:widowControl w:val="0"/>
        <w:numPr>
          <w:ilvl w:val="0"/>
          <w:numId w:val="13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владеть понятиями, связанными с делимостью натуральных чисел;</w:t>
      </w:r>
    </w:p>
    <w:p w:rsidR="005C1335" w:rsidRDefault="005C1335" w:rsidP="00F730ED">
      <w:pPr>
        <w:widowControl w:val="0"/>
        <w:numPr>
          <w:ilvl w:val="0"/>
          <w:numId w:val="13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выражать числа в эквивалентных формах, выбирая наиболее подходящую в зависимости от конкретной ситуации;</w:t>
      </w:r>
    </w:p>
    <w:p w:rsidR="005C1335" w:rsidRDefault="005C1335" w:rsidP="00F730ED">
      <w:pPr>
        <w:widowControl w:val="0"/>
        <w:numPr>
          <w:ilvl w:val="0"/>
          <w:numId w:val="13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сравнивать и упорядочивать рациональные числа;</w:t>
      </w:r>
    </w:p>
    <w:p w:rsidR="005C1335" w:rsidRDefault="005C1335" w:rsidP="00F730ED">
      <w:pPr>
        <w:widowControl w:val="0"/>
        <w:numPr>
          <w:ilvl w:val="0"/>
          <w:numId w:val="13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выполнять вычисления с рациональными числами, сочетая устные и письменные приемы вычислений, применять калькулятор;</w:t>
      </w:r>
    </w:p>
    <w:p w:rsidR="005C1335" w:rsidRDefault="005C1335" w:rsidP="00F730ED">
      <w:pPr>
        <w:widowControl w:val="0"/>
        <w:numPr>
          <w:ilvl w:val="0"/>
          <w:numId w:val="13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использовать понятия и умения, связанные с пропорциональностью величин, процентами в ходе решения математических задач и задач из смежных предметов, выполнять несложные практические расчеты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i/>
          <w:color w:val="000000"/>
          <w:sz w:val="24"/>
        </w:rPr>
        <w:t>Выпускник получит возможность:</w:t>
      </w:r>
    </w:p>
    <w:p w:rsidR="005C1335" w:rsidRDefault="005C1335" w:rsidP="00F730ED">
      <w:pPr>
        <w:widowControl w:val="0"/>
        <w:numPr>
          <w:ilvl w:val="0"/>
          <w:numId w:val="14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lastRenderedPageBreak/>
        <w:t>познакомиться с позиционными системами счисления с основаниями, отличными от 10;</w:t>
      </w:r>
    </w:p>
    <w:p w:rsidR="005C1335" w:rsidRDefault="005C1335" w:rsidP="00F730ED">
      <w:pPr>
        <w:widowControl w:val="0"/>
        <w:numPr>
          <w:ilvl w:val="0"/>
          <w:numId w:val="14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углубить и развить представления о натуральных числах и свойствах делимости;</w:t>
      </w:r>
    </w:p>
    <w:p w:rsidR="005C1335" w:rsidRDefault="005C1335" w:rsidP="00F730ED">
      <w:pPr>
        <w:widowControl w:val="0"/>
        <w:numPr>
          <w:ilvl w:val="0"/>
          <w:numId w:val="14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научиться использовать приемы, рационализирующие вычисления, приобрести привычку контролировать вычисления, выбирая подходящий для ситуации способ.</w:t>
      </w:r>
    </w:p>
    <w:p w:rsidR="005C1335" w:rsidRDefault="005C1335" w:rsidP="005C1335">
      <w:pPr>
        <w:jc w:val="center"/>
      </w:pPr>
      <w:r>
        <w:rPr>
          <w:rFonts w:ascii="Times New Roman" w:hAnsi="Times New Roman"/>
          <w:color w:val="000000"/>
          <w:sz w:val="24"/>
        </w:rPr>
        <w:t>ДЕЙСТВИТЕЛЬНЫЕ ЧИСЛА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color w:val="000000"/>
          <w:sz w:val="24"/>
        </w:rPr>
        <w:t>Выпускник научится:</w:t>
      </w:r>
    </w:p>
    <w:p w:rsidR="005C1335" w:rsidRDefault="005C1335" w:rsidP="00F730ED">
      <w:pPr>
        <w:widowControl w:val="0"/>
        <w:numPr>
          <w:ilvl w:val="0"/>
          <w:numId w:val="15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использовать начальные представления о множестве действительных чисел;</w:t>
      </w:r>
    </w:p>
    <w:p w:rsidR="005C1335" w:rsidRDefault="005C1335" w:rsidP="00F730ED">
      <w:pPr>
        <w:widowControl w:val="0"/>
        <w:numPr>
          <w:ilvl w:val="0"/>
          <w:numId w:val="15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владеть понятием квадратного корня, применять его в вычислениях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i/>
          <w:color w:val="000000"/>
          <w:sz w:val="24"/>
        </w:rPr>
        <w:t>Выпускник получит возможность:</w:t>
      </w:r>
    </w:p>
    <w:p w:rsidR="005C1335" w:rsidRDefault="005C1335" w:rsidP="00F730ED">
      <w:pPr>
        <w:widowControl w:val="0"/>
        <w:numPr>
          <w:ilvl w:val="0"/>
          <w:numId w:val="16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развить представление о числе и числовых системах от натуральных до действительных чисел; о роли вычислений в человеческой практике;</w:t>
      </w:r>
    </w:p>
    <w:p w:rsidR="005C1335" w:rsidRDefault="005C1335" w:rsidP="00F730ED">
      <w:pPr>
        <w:widowControl w:val="0"/>
        <w:numPr>
          <w:ilvl w:val="0"/>
          <w:numId w:val="16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развить и углубить знание о десятичной записи действительных чисел (периодические и непериодические дроби).</w:t>
      </w:r>
    </w:p>
    <w:p w:rsidR="005C1335" w:rsidRDefault="005C1335" w:rsidP="005C1335">
      <w:pPr>
        <w:ind w:firstLine="709"/>
        <w:jc w:val="center"/>
      </w:pPr>
      <w:r>
        <w:rPr>
          <w:rFonts w:ascii="Times New Roman" w:hAnsi="Times New Roman"/>
          <w:color w:val="000000"/>
          <w:sz w:val="24"/>
        </w:rPr>
        <w:t>ИЗМЕРЕНИЯ, ПРИБЛИЖЕНИЯ, ОЦЕНКИ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color w:val="000000"/>
          <w:sz w:val="24"/>
        </w:rPr>
        <w:t>Выпускник научится:</w:t>
      </w:r>
    </w:p>
    <w:p w:rsidR="005C1335" w:rsidRDefault="005C1335" w:rsidP="00F730ED">
      <w:pPr>
        <w:widowControl w:val="0"/>
        <w:numPr>
          <w:ilvl w:val="0"/>
          <w:numId w:val="17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использовать в ходе решения задач элементарные представления, связанные с приближенными значениями величин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i/>
          <w:color w:val="000000"/>
          <w:sz w:val="24"/>
        </w:rPr>
        <w:t>Выпускник получит возможность:</w:t>
      </w:r>
    </w:p>
    <w:p w:rsidR="005C1335" w:rsidRDefault="005C1335" w:rsidP="00F730ED">
      <w:pPr>
        <w:widowControl w:val="0"/>
        <w:numPr>
          <w:ilvl w:val="0"/>
          <w:numId w:val="18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понять, что числовые данные, которые используются для характеристики объектов окружающего мира, являются преимущественно приближенными, что по записи приближенных значений, содержащихся в информационных источниках, можно судить о погрешности приближения;</w:t>
      </w:r>
    </w:p>
    <w:p w:rsidR="005C1335" w:rsidRDefault="005C1335" w:rsidP="00F730ED">
      <w:pPr>
        <w:widowControl w:val="0"/>
        <w:numPr>
          <w:ilvl w:val="0"/>
          <w:numId w:val="18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понять, то погрешность результата вычислений должна быть соизмерима с погрешностью исходных данных.</w:t>
      </w:r>
    </w:p>
    <w:p w:rsidR="005C1335" w:rsidRDefault="005C1335" w:rsidP="005C1335">
      <w:pPr>
        <w:ind w:firstLine="709"/>
        <w:jc w:val="center"/>
      </w:pPr>
      <w:r>
        <w:rPr>
          <w:rFonts w:ascii="Times New Roman" w:hAnsi="Times New Roman"/>
          <w:color w:val="000000"/>
          <w:sz w:val="24"/>
        </w:rPr>
        <w:t>АЛГЕБРАИЧЕСКИЕ ВЫРАЖЕНИЯ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color w:val="000000"/>
          <w:sz w:val="24"/>
        </w:rPr>
        <w:t>Выпускник научится:</w:t>
      </w:r>
    </w:p>
    <w:p w:rsidR="005C1335" w:rsidRDefault="005C1335" w:rsidP="00F730ED">
      <w:pPr>
        <w:widowControl w:val="0"/>
        <w:numPr>
          <w:ilvl w:val="0"/>
          <w:numId w:val="19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владеть понятиями «тождество», «тождественное преобразование», решать задачи, содержащие буквенные данные, работать с формулами;</w:t>
      </w:r>
    </w:p>
    <w:p w:rsidR="005C1335" w:rsidRDefault="005C1335" w:rsidP="00F730ED">
      <w:pPr>
        <w:widowControl w:val="0"/>
        <w:numPr>
          <w:ilvl w:val="0"/>
          <w:numId w:val="19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выполнять преобразования выражений, содержащих степени с целыми показателями и квадратные корни;</w:t>
      </w:r>
    </w:p>
    <w:p w:rsidR="005C1335" w:rsidRDefault="005C1335" w:rsidP="00F730ED">
      <w:pPr>
        <w:widowControl w:val="0"/>
        <w:numPr>
          <w:ilvl w:val="0"/>
          <w:numId w:val="19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5C1335" w:rsidRDefault="005C1335" w:rsidP="00F730ED">
      <w:pPr>
        <w:widowControl w:val="0"/>
        <w:numPr>
          <w:ilvl w:val="0"/>
          <w:numId w:val="19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выполнять разложение многочленов на множители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i/>
          <w:color w:val="000000"/>
          <w:sz w:val="24"/>
        </w:rPr>
        <w:t>Выпускник получит возможность:</w:t>
      </w:r>
    </w:p>
    <w:p w:rsidR="005C1335" w:rsidRDefault="005C1335" w:rsidP="00F730ED">
      <w:pPr>
        <w:widowControl w:val="0"/>
        <w:numPr>
          <w:ilvl w:val="0"/>
          <w:numId w:val="2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научиться выполнять многошаговые преобразования рациональных выражений, применяя широкий набор способов и приемов;</w:t>
      </w:r>
    </w:p>
    <w:p w:rsidR="005C1335" w:rsidRDefault="005C1335" w:rsidP="00F730ED">
      <w:pPr>
        <w:widowControl w:val="0"/>
        <w:numPr>
          <w:ilvl w:val="0"/>
          <w:numId w:val="2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применять тождественные преобразования для решения задач из различных разделов курса.</w:t>
      </w:r>
    </w:p>
    <w:p w:rsidR="005C1335" w:rsidRDefault="005C1335" w:rsidP="005C1335">
      <w:pPr>
        <w:ind w:firstLine="709"/>
        <w:jc w:val="center"/>
      </w:pPr>
      <w:r>
        <w:rPr>
          <w:rFonts w:ascii="Times New Roman" w:hAnsi="Times New Roman"/>
          <w:color w:val="000000"/>
          <w:sz w:val="24"/>
        </w:rPr>
        <w:t>УРАВНЕНИЯ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color w:val="000000"/>
          <w:sz w:val="24"/>
        </w:rPr>
        <w:t>Выпускник научится:</w:t>
      </w:r>
    </w:p>
    <w:p w:rsidR="005C1335" w:rsidRDefault="005C1335" w:rsidP="00F730ED">
      <w:pPr>
        <w:widowControl w:val="0"/>
        <w:numPr>
          <w:ilvl w:val="0"/>
          <w:numId w:val="21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решать основные виды рациональных уравнений с одной переменной, системы двух уравнений с двумя переменными;</w:t>
      </w:r>
    </w:p>
    <w:p w:rsidR="005C1335" w:rsidRDefault="005C1335" w:rsidP="00F730ED">
      <w:pPr>
        <w:widowControl w:val="0"/>
        <w:numPr>
          <w:ilvl w:val="0"/>
          <w:numId w:val="21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lastRenderedPageBreak/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5C1335" w:rsidRDefault="005C1335" w:rsidP="00F730ED">
      <w:pPr>
        <w:widowControl w:val="0"/>
        <w:numPr>
          <w:ilvl w:val="0"/>
          <w:numId w:val="21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применять графические представления для исследования и решения систем уравнений с двумя переменными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i/>
          <w:color w:val="000000"/>
          <w:sz w:val="24"/>
        </w:rPr>
        <w:t>Выпускник получит возможность:</w:t>
      </w:r>
    </w:p>
    <w:p w:rsidR="005C1335" w:rsidRDefault="005C1335" w:rsidP="00F730ED">
      <w:pPr>
        <w:widowControl w:val="0"/>
        <w:numPr>
          <w:ilvl w:val="0"/>
          <w:numId w:val="22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овладеть специальными прие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5C1335" w:rsidRDefault="005C1335" w:rsidP="00F730ED">
      <w:pPr>
        <w:widowControl w:val="0"/>
        <w:numPr>
          <w:ilvl w:val="0"/>
          <w:numId w:val="22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5C1335" w:rsidRDefault="005C1335" w:rsidP="005C1335">
      <w:pPr>
        <w:ind w:firstLine="709"/>
        <w:jc w:val="center"/>
      </w:pPr>
      <w:r>
        <w:rPr>
          <w:rFonts w:ascii="Times New Roman" w:hAnsi="Times New Roman"/>
          <w:color w:val="000000"/>
          <w:sz w:val="24"/>
        </w:rPr>
        <w:t>НЕРАВЕНСТВА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color w:val="000000"/>
          <w:sz w:val="24"/>
        </w:rPr>
        <w:t>Выпускник научится:</w:t>
      </w:r>
    </w:p>
    <w:p w:rsidR="005C1335" w:rsidRDefault="005C1335" w:rsidP="00F730ED">
      <w:pPr>
        <w:widowControl w:val="0"/>
        <w:numPr>
          <w:ilvl w:val="0"/>
          <w:numId w:val="23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понимать и применять терминологию и символику, связанные с отношением неравенства, свойства числовых неравенств;</w:t>
      </w:r>
    </w:p>
    <w:p w:rsidR="005C1335" w:rsidRDefault="005C1335" w:rsidP="00F730ED">
      <w:pPr>
        <w:widowControl w:val="0"/>
        <w:numPr>
          <w:ilvl w:val="0"/>
          <w:numId w:val="23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5C1335" w:rsidRDefault="005C1335" w:rsidP="00F730ED">
      <w:pPr>
        <w:widowControl w:val="0"/>
        <w:numPr>
          <w:ilvl w:val="0"/>
          <w:numId w:val="23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применять аппарат неравенств при решении задач из различных разделов курса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i/>
          <w:color w:val="000000"/>
          <w:sz w:val="24"/>
        </w:rPr>
        <w:t>Выпускник получит возможность:</w:t>
      </w:r>
    </w:p>
    <w:p w:rsidR="005C1335" w:rsidRDefault="005C1335" w:rsidP="00F730ED">
      <w:pPr>
        <w:widowControl w:val="0"/>
        <w:numPr>
          <w:ilvl w:val="0"/>
          <w:numId w:val="24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разнообразным приемам доказательства неравенств; уверенно применять аппарат неравенств для решения разнообразных математических задач и задач из смежных предметов, практики;</w:t>
      </w:r>
    </w:p>
    <w:p w:rsidR="005C1335" w:rsidRDefault="005C1335" w:rsidP="00F730ED">
      <w:pPr>
        <w:widowControl w:val="0"/>
        <w:numPr>
          <w:ilvl w:val="0"/>
          <w:numId w:val="24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5C1335" w:rsidRDefault="005C1335" w:rsidP="005C1335">
      <w:pPr>
        <w:ind w:firstLine="709"/>
        <w:jc w:val="center"/>
      </w:pPr>
      <w:r>
        <w:rPr>
          <w:rFonts w:ascii="Times New Roman" w:hAnsi="Times New Roman"/>
          <w:color w:val="000000"/>
          <w:sz w:val="24"/>
        </w:rPr>
        <w:t>ОСНОВНЫЕ ПОНЯТИЯ. ЧИСЛОВЫЕ ФУНКЦИИ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color w:val="000000"/>
          <w:sz w:val="24"/>
        </w:rPr>
        <w:t>Выпускник научится:</w:t>
      </w:r>
    </w:p>
    <w:p w:rsidR="005C1335" w:rsidRDefault="005C1335" w:rsidP="00F730ED">
      <w:pPr>
        <w:widowControl w:val="0"/>
        <w:numPr>
          <w:ilvl w:val="0"/>
          <w:numId w:val="25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понимать и использовать функциональные понятия и язык (термины, символические обозначения);</w:t>
      </w:r>
    </w:p>
    <w:p w:rsidR="005C1335" w:rsidRDefault="005C1335" w:rsidP="00F730ED">
      <w:pPr>
        <w:widowControl w:val="0"/>
        <w:numPr>
          <w:ilvl w:val="0"/>
          <w:numId w:val="25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строить графики элементарных функций; исследовать свойства числовых функций на основе изучения поведения их графиков;</w:t>
      </w:r>
    </w:p>
    <w:p w:rsidR="005C1335" w:rsidRDefault="005C1335" w:rsidP="00F730ED">
      <w:pPr>
        <w:widowControl w:val="0"/>
        <w:numPr>
          <w:ilvl w:val="0"/>
          <w:numId w:val="25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понимать функцию как важнейшую модель для описания процессов и явлений окружающего мира, применять функцию как язык для описания и исследования зависимостей между физическими величинами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i/>
          <w:color w:val="000000"/>
          <w:sz w:val="24"/>
        </w:rPr>
        <w:t>Выпускник получит возможность:</w:t>
      </w:r>
    </w:p>
    <w:p w:rsidR="005C1335" w:rsidRDefault="005C1335" w:rsidP="00F730ED">
      <w:pPr>
        <w:widowControl w:val="0"/>
        <w:numPr>
          <w:ilvl w:val="0"/>
          <w:numId w:val="26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;</w:t>
      </w:r>
    </w:p>
    <w:p w:rsidR="005C1335" w:rsidRDefault="005C1335" w:rsidP="00F730ED">
      <w:pPr>
        <w:widowControl w:val="0"/>
        <w:numPr>
          <w:ilvl w:val="0"/>
          <w:numId w:val="26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</w:p>
    <w:p w:rsidR="005C1335" w:rsidRDefault="005C1335" w:rsidP="005C1335">
      <w:pPr>
        <w:ind w:firstLine="709"/>
        <w:jc w:val="center"/>
      </w:pPr>
      <w:r>
        <w:rPr>
          <w:rFonts w:ascii="Times New Roman" w:hAnsi="Times New Roman"/>
          <w:color w:val="000000"/>
          <w:sz w:val="24"/>
        </w:rPr>
        <w:t>ЧИСЛОВЫЕ ПОСЛЕДОВАТЕЛЬНОСТИ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color w:val="000000"/>
          <w:sz w:val="24"/>
        </w:rPr>
        <w:t>Выпускник научится:</w:t>
      </w:r>
    </w:p>
    <w:p w:rsidR="005C1335" w:rsidRDefault="005C1335" w:rsidP="00F730ED">
      <w:pPr>
        <w:widowControl w:val="0"/>
        <w:numPr>
          <w:ilvl w:val="0"/>
          <w:numId w:val="27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>понимать и использовать язык последовательностей;</w:t>
      </w:r>
    </w:p>
    <w:p w:rsidR="005C1335" w:rsidRDefault="005C1335" w:rsidP="00F730ED">
      <w:pPr>
        <w:widowControl w:val="0"/>
        <w:numPr>
          <w:ilvl w:val="0"/>
          <w:numId w:val="27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color w:val="000000"/>
          <w:sz w:val="24"/>
        </w:rPr>
        <w:t xml:space="preserve">применять формулы, связанные с арифметической и геометрической прогрессиями, и аппарат, сформированный при изучении других разделов курса, к решению задач, в том </w:t>
      </w:r>
      <w:r>
        <w:rPr>
          <w:rFonts w:ascii="Times New Roman" w:hAnsi="Times New Roman"/>
          <w:color w:val="000000"/>
          <w:sz w:val="24"/>
        </w:rPr>
        <w:lastRenderedPageBreak/>
        <w:t>числе с контекстом из реальной жизни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i/>
          <w:color w:val="000000"/>
          <w:sz w:val="24"/>
        </w:rPr>
        <w:t>Выпускник получит возможность:</w:t>
      </w:r>
    </w:p>
    <w:p w:rsidR="005C1335" w:rsidRDefault="005C1335" w:rsidP="00F730ED">
      <w:pPr>
        <w:widowControl w:val="0"/>
        <w:numPr>
          <w:ilvl w:val="0"/>
          <w:numId w:val="28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решать комбинированные задачи с применением формул n-го и суммы первых n членов арифметической и геометрической прогрессий, применяя при этом аппарат уравнений и неравенств;</w:t>
      </w:r>
    </w:p>
    <w:p w:rsidR="005C1335" w:rsidRDefault="005C1335" w:rsidP="00F730ED">
      <w:pPr>
        <w:widowControl w:val="0"/>
        <w:numPr>
          <w:ilvl w:val="0"/>
          <w:numId w:val="28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i/>
          <w:color w:val="000000"/>
          <w:sz w:val="24"/>
        </w:rPr>
        <w:t>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– с экспоненциальным ростом.</w:t>
      </w:r>
    </w:p>
    <w:p w:rsidR="005C1335" w:rsidRDefault="005C1335" w:rsidP="005C1335">
      <w:pPr>
        <w:ind w:firstLine="709"/>
        <w:jc w:val="center"/>
      </w:pPr>
      <w:r>
        <w:rPr>
          <w:rFonts w:ascii="Times New Roman" w:hAnsi="Times New Roman"/>
          <w:color w:val="000000"/>
          <w:sz w:val="24"/>
        </w:rPr>
        <w:t>ОПИСАТЕЛЬНАЯ СТАТИСТИКА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color w:val="000000"/>
          <w:sz w:val="24"/>
        </w:rPr>
        <w:t>Выпускник научится использовать простейшие способы представления и анализа статистических данных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i/>
          <w:color w:val="000000"/>
          <w:sz w:val="24"/>
        </w:rPr>
        <w:t>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5C1335" w:rsidRDefault="005C1335" w:rsidP="005C1335">
      <w:pPr>
        <w:ind w:left="709" w:hanging="709"/>
        <w:jc w:val="center"/>
      </w:pPr>
      <w:r>
        <w:rPr>
          <w:rFonts w:ascii="Times New Roman" w:hAnsi="Times New Roman"/>
          <w:color w:val="000000"/>
          <w:sz w:val="24"/>
        </w:rPr>
        <w:t>КОМБИНАТОРИКА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color w:val="000000"/>
          <w:sz w:val="24"/>
        </w:rPr>
        <w:t>Выпускник научится решать комбинаторные задачи на нахождение числа объектов или комбинаций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i/>
          <w:color w:val="000000"/>
          <w:sz w:val="24"/>
        </w:rPr>
        <w:t>Выпускник получит возможность научиться некоторым специальным приемам решения комбинаторных задач.</w:t>
      </w:r>
    </w:p>
    <w:p w:rsidR="005C1335" w:rsidRDefault="005C1335" w:rsidP="005C1335">
      <w:pPr>
        <w:ind w:firstLine="709"/>
        <w:jc w:val="center"/>
      </w:pPr>
      <w:r>
        <w:rPr>
          <w:rFonts w:ascii="Times New Roman" w:hAnsi="Times New Roman"/>
          <w:color w:val="000000"/>
          <w:sz w:val="24"/>
        </w:rPr>
        <w:t>СЛУЧАЙНЫЕ СОБЫТИЯ И ВЕРОЯТНОСТЬ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color w:val="000000"/>
          <w:sz w:val="24"/>
        </w:rPr>
        <w:t>Выпускник научится находить относительную частоту и вероятность случайного события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i/>
          <w:color w:val="000000"/>
          <w:sz w:val="24"/>
        </w:rPr>
        <w:t>Выпускник получит возможность 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:rsidR="005C1335" w:rsidRDefault="005C1335" w:rsidP="005C1335">
      <w:pPr>
        <w:ind w:firstLine="709"/>
        <w:jc w:val="both"/>
      </w:pPr>
    </w:p>
    <w:p w:rsidR="005C1335" w:rsidRDefault="005C1335" w:rsidP="005C1335">
      <w:pPr>
        <w:ind w:firstLine="709"/>
        <w:jc w:val="center"/>
      </w:pPr>
      <w:r>
        <w:rPr>
          <w:rFonts w:ascii="Times New Roman" w:hAnsi="Times New Roman"/>
          <w:sz w:val="24"/>
        </w:rPr>
        <w:t>ТЕМАТИЧЕСКОЕ ПЛАНИРОВАНИЕ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sz w:val="24"/>
        </w:rPr>
        <w:t>Рабочая программа и тематическое планирование разработаны на основе Примерной программы основного общего образования (базовый уровень) с учетом требований Федерального компонента государственного стандарта и в соответствии с авторской программой Ю.Н.Макарычева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sz w:val="24"/>
        </w:rPr>
        <w:t>Данная программа рассчитана на: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sz w:val="24"/>
        </w:rPr>
        <w:t>- 120 часов в 7 классе (4 часа в неделю в I и IV четвертях, 3 часа в неделю во II и III четвертях), в том числе 10 контрольных работ (34 учебные недели);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sz w:val="24"/>
        </w:rPr>
        <w:t>- 102 часа в 8 классе (3 часа в неделю), в том числе 10 контрольных работ (34 учебные недели);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sz w:val="24"/>
        </w:rPr>
        <w:lastRenderedPageBreak/>
        <w:t>- 132 часа в 9 классе (4 часа в неделю), в том числе 8 контрольных работ (33 учебные недели).</w:t>
      </w:r>
    </w:p>
    <w:p w:rsidR="005C1335" w:rsidRDefault="005C1335" w:rsidP="005C1335">
      <w:pPr>
        <w:ind w:firstLine="709"/>
        <w:jc w:val="both"/>
      </w:pP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sz w:val="28"/>
        </w:rPr>
        <w:t>ИСПОЛЬЗУЕМЫЙ УЧЕБНО-МЕТОДИЧЕСКИЙ КОМПЛЕКТ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sz w:val="24"/>
        </w:rPr>
        <w:t>7 класс</w:t>
      </w:r>
    </w:p>
    <w:p w:rsidR="005C1335" w:rsidRDefault="005C1335" w:rsidP="00F730ED">
      <w:pPr>
        <w:widowControl w:val="0"/>
        <w:numPr>
          <w:ilvl w:val="0"/>
          <w:numId w:val="29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Макарычев, Ю.Н. и др. Алгебра 7 класс: учебник для общеобразовательных учреждений. По редакцией С.А. Теляковского, 2014.</w:t>
      </w:r>
    </w:p>
    <w:p w:rsidR="005C1335" w:rsidRDefault="005C1335" w:rsidP="00F730ED">
      <w:pPr>
        <w:widowControl w:val="0"/>
        <w:numPr>
          <w:ilvl w:val="0"/>
          <w:numId w:val="29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Миндюк Н.Г., Шлыкова И.С. Рабочая тетрадь 7 класс. М.: Просвещение, 2014.</w:t>
      </w:r>
    </w:p>
    <w:p w:rsidR="005C1335" w:rsidRDefault="005C1335" w:rsidP="00F730ED">
      <w:pPr>
        <w:widowControl w:val="0"/>
        <w:numPr>
          <w:ilvl w:val="0"/>
          <w:numId w:val="29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2.</w:t>
      </w:r>
      <w:r>
        <w:rPr>
          <w:rFonts w:ascii="Times New Roman" w:hAnsi="Times New Roman"/>
          <w:sz w:val="24"/>
        </w:rPr>
        <w:tab/>
        <w:t>Миндюк Н.Г., Шлыкова И.С. Методические рекомендации 7 класс. Пособие для учителя М.: Просвещение, 2014.</w:t>
      </w:r>
    </w:p>
    <w:p w:rsidR="005C1335" w:rsidRDefault="005C1335" w:rsidP="00F730ED">
      <w:pPr>
        <w:widowControl w:val="0"/>
        <w:numPr>
          <w:ilvl w:val="0"/>
          <w:numId w:val="29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Глазков Ю.А., Гаиашвили М.Я. Контрольные измерительные материалы алгебра 7 класс. М. Издательство «Экзамен», 2014.</w:t>
      </w:r>
    </w:p>
    <w:p w:rsidR="005C1335" w:rsidRDefault="005C1335" w:rsidP="00F730ED">
      <w:pPr>
        <w:widowControl w:val="0"/>
        <w:numPr>
          <w:ilvl w:val="0"/>
          <w:numId w:val="29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Жохов В.И., Крайнева Л.Б. Уроки алгебры в 7 классе: книга для учителя. М.: Просвещение, 2013.</w:t>
      </w:r>
    </w:p>
    <w:p w:rsidR="005C1335" w:rsidRDefault="005C1335" w:rsidP="00F730ED">
      <w:pPr>
        <w:widowControl w:val="0"/>
        <w:numPr>
          <w:ilvl w:val="0"/>
          <w:numId w:val="29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Дудницын Ю.П., Кронгауз В.Л. Тематические тесты 7 класс. М.: Просвещение, 2013.</w:t>
      </w:r>
    </w:p>
    <w:p w:rsidR="005C1335" w:rsidRDefault="005C1335" w:rsidP="005C1335">
      <w:pPr>
        <w:ind w:firstLine="709"/>
        <w:jc w:val="both"/>
      </w:pPr>
      <w:r>
        <w:rPr>
          <w:rFonts w:ascii="Times New Roman" w:hAnsi="Times New Roman"/>
          <w:sz w:val="24"/>
        </w:rPr>
        <w:t>8 класс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line="240" w:lineRule="auto"/>
        <w:ind w:left="-360" w:firstLine="360"/>
        <w:textAlignment w:val="baseline"/>
      </w:pPr>
      <w:r>
        <w:rPr>
          <w:rFonts w:ascii="Times New Roman" w:hAnsi="Times New Roman"/>
          <w:sz w:val="24"/>
        </w:rPr>
        <w:t>Макарычев, Ю.Н. и др. Алгебра 8 класс: учебник для общеобразовательных учреждений. По редакцией С.А. Теляковского, 2014.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Миндюк Н.Г., Шлыкова И.С. Рабочая тетрадь 8 класс. М.: Просвещение, 2014.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Жохов В.И., Макарычев Ю.Н., Миндюк Н.Г. Дидактические материалы 8 класс. М.: Просвещение, 2014.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Дудницын Ю.П., Кронгауз В.Л. Тематические тесты 8 класс. М.: Просвещение, 2012.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Глазков Ю.А., Варшавский И.К., Гаиашвили М.Я. Тесты по алгебре 8 класс. М.: Издательство «Экзамен», 2013.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Жохов В.И., Крайнева Л.Б. Уроки алгебры в 8 классе. Книга для учителя. М.: Просвещение, 2013.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класс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Макарычев, Ю.Н. и др. Алгебра 9 класс: учебник для общеобразовательных учреждений. По редакцией С.А. Теляковского, 2014.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Миндюк Н.Г., Шлыкова И.С. Рабочая тетрадь 9 класс. М.: Просвещение, 2014.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Жохов В.И., Макарычев Ю.Н., Миндюк Н.Г. Дидактические материалы 9 класс. М.: Просвещение, 2014.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Дудницын Ю.П., Кронгауз В.Л. Тематические тесты 9 класс. М.: Просвещение, 2012.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Глазков Ю.А., Варшавский И.К., Гаиашвили М.Я. Тесты по алгебре 9 класс. М.: Издательство «Экзамен», 2013.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Глазков Ю.А., Варшавский И.К., Гаиашвили М.Я. контрольно измерительные материалы по алгебре, 9 класс. М.: Издательство «Экзамен», 2014</w:t>
      </w:r>
    </w:p>
    <w:p w:rsidR="005C1335" w:rsidRDefault="005C1335" w:rsidP="00F730ED">
      <w:pPr>
        <w:widowControl w:val="0"/>
        <w:numPr>
          <w:ilvl w:val="0"/>
          <w:numId w:val="30"/>
        </w:numPr>
        <w:suppressAutoHyphens/>
        <w:overflowPunct w:val="0"/>
        <w:autoSpaceDE w:val="0"/>
        <w:autoSpaceDN w:val="0"/>
        <w:spacing w:after="0" w:line="240" w:lineRule="auto"/>
        <w:ind w:left="-360" w:firstLine="360"/>
        <w:jc w:val="both"/>
        <w:textAlignment w:val="baseline"/>
      </w:pPr>
      <w:r>
        <w:rPr>
          <w:rFonts w:ascii="Times New Roman" w:hAnsi="Times New Roman"/>
          <w:sz w:val="24"/>
        </w:rPr>
        <w:t>Жохов В.И., Крайнева Л.Б. Уроки алгебры в 9 классе. Книга для учителя. М.: Просвещение, 2013.</w:t>
      </w:r>
    </w:p>
    <w:p w:rsidR="005C1335" w:rsidRDefault="005C1335" w:rsidP="005C1335">
      <w:pPr>
        <w:ind w:firstLine="709"/>
        <w:jc w:val="both"/>
      </w:pPr>
    </w:p>
    <w:p w:rsidR="005C1335" w:rsidRDefault="005C1335" w:rsidP="005C1335">
      <w:pPr>
        <w:jc w:val="center"/>
      </w:pPr>
    </w:p>
    <w:p w:rsidR="005C1335" w:rsidRDefault="005C1335" w:rsidP="005C1335">
      <w:pPr>
        <w:jc w:val="both"/>
      </w:pPr>
    </w:p>
    <w:p w:rsidR="005C1335" w:rsidRDefault="005C1335" w:rsidP="005C1335">
      <w:pPr>
        <w:jc w:val="both"/>
      </w:pPr>
    </w:p>
    <w:p w:rsidR="005C1335" w:rsidRDefault="005C1335" w:rsidP="005C1335">
      <w:pPr>
        <w:jc w:val="both"/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rPr>
          <w:rFonts w:ascii="Times New Roman" w:hAnsi="Times New Roman"/>
          <w:sz w:val="24"/>
        </w:rPr>
      </w:pPr>
    </w:p>
    <w:p w:rsidR="005C1335" w:rsidRDefault="005C1335" w:rsidP="005C1335">
      <w:pPr>
        <w:jc w:val="center"/>
        <w:rPr>
          <w:rFonts w:ascii="Times New Roman" w:hAnsi="Times New Roman"/>
          <w:sz w:val="24"/>
        </w:rPr>
      </w:pPr>
    </w:p>
    <w:p w:rsidR="005C1335" w:rsidRDefault="005C1335" w:rsidP="005C1335">
      <w:pPr>
        <w:jc w:val="center"/>
        <w:rPr>
          <w:rFonts w:ascii="Times New Roman" w:hAnsi="Times New Roman"/>
          <w:sz w:val="24"/>
        </w:rPr>
      </w:pPr>
    </w:p>
    <w:p w:rsidR="005C1335" w:rsidRDefault="005C1335" w:rsidP="005C1335">
      <w:pPr>
        <w:jc w:val="center"/>
        <w:rPr>
          <w:rFonts w:ascii="Times New Roman" w:hAnsi="Times New Roman"/>
          <w:sz w:val="24"/>
        </w:rPr>
      </w:pPr>
    </w:p>
    <w:p w:rsidR="005C1335" w:rsidRDefault="005C1335" w:rsidP="005C1335">
      <w:pPr>
        <w:jc w:val="center"/>
        <w:rPr>
          <w:rFonts w:ascii="Times New Roman" w:hAnsi="Times New Roman"/>
          <w:sz w:val="24"/>
        </w:rPr>
      </w:pPr>
    </w:p>
    <w:p w:rsidR="005C1335" w:rsidRDefault="005C1335" w:rsidP="005C1335">
      <w:pPr>
        <w:jc w:val="center"/>
        <w:rPr>
          <w:rFonts w:ascii="Times New Roman" w:hAnsi="Times New Roman"/>
          <w:sz w:val="24"/>
        </w:rPr>
      </w:pPr>
    </w:p>
    <w:p w:rsidR="005C1335" w:rsidRDefault="005C1335" w:rsidP="005C1335">
      <w:pPr>
        <w:jc w:val="center"/>
        <w:rPr>
          <w:rFonts w:ascii="Times New Roman" w:hAnsi="Times New Roman"/>
          <w:sz w:val="24"/>
        </w:rPr>
      </w:pPr>
    </w:p>
    <w:p w:rsidR="005C1335" w:rsidRDefault="005C1335" w:rsidP="005C1335">
      <w:pPr>
        <w:jc w:val="both"/>
        <w:rPr>
          <w:rFonts w:ascii="Times New Roman" w:hAnsi="Times New Roman"/>
          <w:sz w:val="24"/>
        </w:rPr>
      </w:pPr>
    </w:p>
    <w:p w:rsidR="005C1335" w:rsidRDefault="005C1335" w:rsidP="005C1335">
      <w:pPr>
        <w:jc w:val="both"/>
        <w:rPr>
          <w:rFonts w:ascii="Times New Roman" w:eastAsia="SimSun" w:hAnsi="Times New Roman"/>
          <w:sz w:val="24"/>
          <w:szCs w:val="24"/>
        </w:rPr>
      </w:pPr>
    </w:p>
    <w:p w:rsidR="005C1335" w:rsidRDefault="005C1335" w:rsidP="005C1335">
      <w:pPr>
        <w:jc w:val="center"/>
      </w:pPr>
      <w:r>
        <w:rPr>
          <w:rFonts w:ascii="Times New Roman" w:eastAsia="SimSun" w:hAnsi="Times New Roman"/>
          <w:sz w:val="24"/>
          <w:szCs w:val="24"/>
        </w:rPr>
        <w:t>Учебно-тематическое планирование</w:t>
      </w:r>
    </w:p>
    <w:tbl>
      <w:tblPr>
        <w:tblW w:w="9571" w:type="dxa"/>
        <w:tblInd w:w="-108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1265"/>
        <w:gridCol w:w="2926"/>
        <w:gridCol w:w="848"/>
        <w:gridCol w:w="4532"/>
      </w:tblGrid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Номер параграфа</w:t>
            </w: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,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л-во часов</w:t>
            </w:r>
          </w:p>
        </w:tc>
        <w:tc>
          <w:tcPr>
            <w:tcW w:w="453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9571" w:type="dxa"/>
            <w:gridSpan w:val="4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7 класс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rPr>
          <w:trHeight w:val="596"/>
        </w:trPr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Глава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I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. Выражения, тождества, уравнения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24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Находить значения числовых выражений, а также выражений с переменными при указанных значениях переменных. Использовать знаки &gt;, &lt;, , читать и составлять двойные неравенства. Выполнять простейшие преобразования выражений: приводить подобные слагаемые, раскрывать скобки в сумме или разности выражений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Решать уравнения вида  при различных значениях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a</w:t>
            </w:r>
            <w:r>
              <w:rPr>
                <w:rFonts w:ascii="Times New Roman" w:eastAsia="SimSun" w:hAnsi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b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, а также несложные уравнения, сводящиеся к ним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Использовать аппарат уравнений для решения текстовых задач, интерпретировать результат. Использовать простейшие статистические характеристики (среднее арифметическое, размах, мода, медиана) для анализа ряда данных в несложных ситуациях.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Выражения с переменной. Значение выражений. Подстановка выражений вместо переменных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Входная контрольная работа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Преобразование выражений. Тождество с переменными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Контрольная работа №1. 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Понятие уравнения и корень уравнения. Представление равносильных уравнений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Решение линейных уравнений. Количество корней линейного уравнения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Описание статистических показателей числовых наборов: среднее арифметическое, наибольшее и наименьшее значения. Меры рассеивания: размах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2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Решение линейных уравнений.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5</w:t>
            </w: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4</w:t>
            </w: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4</w:t>
            </w: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 4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4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rPr>
                <w:rFonts w:eastAsia="SimSun" w:cs="F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 xml:space="preserve">Глава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II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. Функции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0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Вычислять значения функции, заданной формулой, составлять таблицы значений функции. По графику функции находить значение функции по известному значению аргумента и решать обратную задачу. Строить графики прямой пропорциональности и линейной функции, описывать свойства этих функций. Понимать, как влияет знак коэффициента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k</w:t>
            </w:r>
            <w:r>
              <w:rPr>
                <w:rFonts w:ascii="Times New Roman" w:eastAsia="SimSun" w:hAnsi="Times New Roman"/>
                <w:sz w:val="24"/>
                <w:szCs w:val="24"/>
              </w:rPr>
              <w:t xml:space="preserve"> на расположение в координатной плоскости графика </w:t>
            </w: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 xml:space="preserve">функции , где , как зависит значений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k</w:t>
            </w:r>
            <w:r>
              <w:rPr>
                <w:rFonts w:ascii="Times New Roman" w:eastAsia="SimSun" w:hAnsi="Times New Roman"/>
                <w:sz w:val="24"/>
                <w:szCs w:val="24"/>
              </w:rPr>
              <w:t xml:space="preserve"> и 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b</w:t>
            </w:r>
            <w:r>
              <w:rPr>
                <w:rFonts w:ascii="Times New Roman" w:eastAsia="SimSun" w:hAnsi="Times New Roman"/>
                <w:sz w:val="24"/>
                <w:szCs w:val="24"/>
              </w:rPr>
              <w:t xml:space="preserve"> взаимное расположение двух функций вида . Интерпретировать графики реальных зависимостей, описываемых формулами вида , где  и .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Понятие функции. Значение функции в точке. Способы задания функции: аналитический, графический, табличный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График функции. Декартовы координаты на </w:t>
            </w: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плоскости. Формирование представления мета-предметного понятия «координаты». Примеры различных реальных процессов получаемых при решение задач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Угловой коэффициент прямой. Расположение графика линейной функции в зависимости от ее углового коэффициента и свободного члена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Линейная функция. Свойства и график линейной функции. Нахождение коэффициента линейной функции по заданным условиям, прохождение прямой через 2 точки… 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2</w:t>
            </w: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1</w:t>
            </w: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4</w:t>
            </w: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 1</w:t>
            </w: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rPr>
                <w:rFonts w:eastAsia="SimSun" w:cs="F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 xml:space="preserve">Глава Ш. степень с натуральным </w:t>
            </w: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показателем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Вычислять значения выражений вида , </w:t>
            </w: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 xml:space="preserve">где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a</w:t>
            </w:r>
            <w:r>
              <w:rPr>
                <w:rFonts w:ascii="Times New Roman" w:eastAsia="SimSun" w:hAnsi="Times New Roman"/>
                <w:sz w:val="24"/>
                <w:szCs w:val="24"/>
              </w:rPr>
              <w:t xml:space="preserve"> – произвольное число,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eastAsia="SimSun" w:hAnsi="Times New Roman"/>
                <w:sz w:val="24"/>
                <w:szCs w:val="24"/>
              </w:rPr>
              <w:t xml:space="preserve"> – натуральное число, устно и письменно, а также с помощью калькулятора. Формулировать, записывать в символической форме и обосновывать свойства степени с натуральным показателем. Применять свойства степени для преобразования выражений. Выполнять умножение одночленов и возведение одночленов в степень. Строить графики функций , . Решать графически уравнения , где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k</w:t>
            </w:r>
            <w:r>
              <w:rPr>
                <w:rFonts w:ascii="Times New Roman" w:eastAsia="SimSun" w:hAnsi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b</w:t>
            </w:r>
            <w:r>
              <w:rPr>
                <w:rFonts w:ascii="Times New Roman" w:eastAsia="SimSun" w:hAnsi="Times New Roman"/>
                <w:sz w:val="24"/>
                <w:szCs w:val="24"/>
              </w:rPr>
              <w:t xml:space="preserve"> – некоторые числа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Степень с натуральным показателем и ее свойства. Преобразование выражений содержащих степени с натуральным показателем 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Одночлены. Действия с одночленами (сложение, вычитание, умножение)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График квадратичной функции(парабола). Решение квадратного уравнения: графический метод решения 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</w:rPr>
            </w:pPr>
            <w:r>
              <w:rPr>
                <w:rFonts w:ascii="Times New Roman" w:eastAsia="SimSun" w:hAnsi="Times New Roman"/>
              </w:rPr>
              <w:t>Контрольная работа №4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5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rPr>
                <w:rFonts w:eastAsia="SimSun" w:cs="F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Глава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IV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. Многочлены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7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Записывать многочлен в стандартном виде, определять степень многочлена. Выполнять сложение и вычитание многочленов, умножение одночлена на многочлен. Выполнять разложение многочленов на множители, используя вынесение множителя за скобки и способ группировки. Применять действия с многочленами при решении разнообразных задач, в частности при решении текстовых задач с помощью уравнений.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Многочлены. Действия с многочленами (сложение, вычитание, умножение)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Действия с одночленами и многочленами (умножение)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Разложение многочлена на множители: вынесение </w:t>
            </w: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общего множителя за скобки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5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Действие с многочленами(умножение)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Разложение многочлена на множители: способом группировки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Решение квадратного уравнения: способом  разложения на множители. Тождественные преобразования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6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3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  <w:lang w:val="en-US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4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  <w:r>
              <w:rPr>
                <w:rFonts w:eastAsia="SimSun" w:cs="F"/>
              </w:rPr>
              <w:t>1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  <w:lang w:val="en-US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2</w:t>
            </w: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  <w:r>
              <w:rPr>
                <w:rFonts w:eastAsia="SimSun" w:cs="F"/>
              </w:rPr>
              <w:t>2</w:t>
            </w:r>
          </w:p>
          <w:p w:rsidR="005C1335" w:rsidRDefault="005C1335" w:rsidP="000468C2">
            <w:pPr>
              <w:rPr>
                <w:rFonts w:eastAsia="SimSun" w:cs="F"/>
              </w:rPr>
            </w:pPr>
          </w:p>
          <w:p w:rsidR="005C1335" w:rsidRDefault="005C1335" w:rsidP="000468C2">
            <w:pPr>
              <w:rPr>
                <w:rFonts w:eastAsia="SimSun" w:cs="F"/>
              </w:rPr>
            </w:pPr>
          </w:p>
          <w:p w:rsidR="005C1335" w:rsidRDefault="005C1335" w:rsidP="000468C2">
            <w:pPr>
              <w:rPr>
                <w:rFonts w:eastAsia="SimSun" w:cs="F"/>
              </w:rPr>
            </w:pPr>
            <w:r>
              <w:rPr>
                <w:rFonts w:eastAsia="SimSun" w:cs="F"/>
              </w:rPr>
              <w:t xml:space="preserve"> </w:t>
            </w:r>
          </w:p>
          <w:p w:rsidR="005C1335" w:rsidRDefault="005C1335" w:rsidP="000468C2">
            <w:pPr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  <w:r>
              <w:rPr>
                <w:rFonts w:eastAsia="SimSun" w:cs="F"/>
              </w:rPr>
              <w:t>1</w:t>
            </w: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rPr>
                <w:rFonts w:eastAsia="SimSun" w:cs="F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 xml:space="preserve">Глава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. Формулы сокращенного умножения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9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Доказывать справедливость формул сокращенного умножения, применять их в преобразованиях целых выражений в многочлены, а также для разложения многочленов на множители. Использовать различные преобразования целых выражений при решении уравнений, доказательстве тождеств, в </w:t>
            </w: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задачах на делимость, в вычислении значений некоторых выражений с помощью калькулятора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вадрат суммы и квадрат разности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Разность квадратов. Сумма и разность кубов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Контрольная работа №7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Тождественные преобразования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8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5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t>6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6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rPr>
                <w:rFonts w:eastAsia="SimSun" w:cs="F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 xml:space="preserve">Глава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VI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. Системы линейных уравнений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7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Определять, является ли пара чисел решением данного уравнения с двумя переменными. Находить путем перебора целые решения линейного уравнения с двумя переменными. Строить график уравнения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Или решать графическим способом системы линейных уравнений с двумя переменными. Применять способ подстановки и способ сложения при решении систем линейных уравнений с двумя переменными. Решать текстовые задачи, используя в качестве алгебраической модели систему уравнений. Интерпретировать результат, полученный при решении системы.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Уравнения с двумя переменными. Линейное уравнение с двумя переменными. 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Прямая как графическая интерпретация линейного уравнения с двумя переменными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Понятие системы уравнений. Решение системы уравнений. 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Методы решения систем линейных уравнений с двумя переменными: графический метод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Методы решения систем линейных уравнений с двумя переменными: метод подстановки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Методы решения систем линейных уравнений с двумя переменными: метод сложения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Основные методы решения текстовых задач: алгебраический. Первичные представления о других методах решения задач(геометрические, графические методы)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9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3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t>2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2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2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2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2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3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1</w:t>
            </w: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rPr>
                <w:rFonts w:eastAsia="SimSun" w:cs="F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Повторение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5</w:t>
            </w:r>
          </w:p>
        </w:tc>
        <w:tc>
          <w:tcPr>
            <w:tcW w:w="453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Повторение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Итоговая контрольная работа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Анализ итоговой КР № 10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3</w:t>
            </w: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</w:tc>
        <w:tc>
          <w:tcPr>
            <w:tcW w:w="453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Итого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02</w:t>
            </w:r>
          </w:p>
        </w:tc>
        <w:tc>
          <w:tcPr>
            <w:tcW w:w="453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9571" w:type="dxa"/>
            <w:gridSpan w:val="4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8 класс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Глава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I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. Рациональные дроби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24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Формулировать основное свойство рациональной дроби и применять его для преобразования дробей. Выполнять сложение, вычитание, умножение и деление дробей, а также возведение </w:t>
            </w: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 xml:space="preserve">дроби в степень. Выполнять различные преобразования рациональных выражений, доказывать тождества. Знать свойства функции , и уметь строить ее график. Использовать компьютер для исследования положения графика в координатной плоскости в зависимости от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k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.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Алгебраическая дробь. Допустимые значения переменных в дробно </w:t>
            </w: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рациональных выражениях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Сокращение алгебраических дробей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Входящая контрольная работа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Приведение алгебраической дроби к общему знаменателю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Действие с алгебраическими дробями: (сложение и вычитание)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1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Действие с алгебраическими дробями: умножение. Возведение в степень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Действие с алгебраическими дробями: деление. Функции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y</w:t>
            </w:r>
            <w:r>
              <w:rPr>
                <w:rFonts w:ascii="Times New Roman" w:eastAsia="SimSun" w:hAnsi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>
              <w:rPr>
                <w:rFonts w:ascii="Times New Roman" w:eastAsia="SimSun" w:hAnsi="Times New Roman"/>
                <w:sz w:val="24"/>
                <w:szCs w:val="24"/>
              </w:rPr>
              <w:t>. Гипербола. Роль российских ученых в развитии математики.</w:t>
            </w:r>
          </w:p>
          <w:p w:rsidR="005C1335" w:rsidRDefault="005C1335" w:rsidP="000468C2">
            <w:pPr>
              <w:jc w:val="both"/>
              <w:rPr>
                <w:rFonts w:eastAsia="SimSun" w:cs="F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2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3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4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6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4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 1</w:t>
            </w: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rPr>
                <w:rFonts w:eastAsia="SimSun" w:cs="F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 xml:space="preserve">Глава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 xml:space="preserve">II. 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7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Приводить примеры рациональных и иррациональных чисел. Находить значения арифметических квадратных корней, используя при необходимости калькулятор. Доказывать теоремы о корне из произведения и дроби, тождество , применять их в преобразованиях выражений. Освобождаться от иррациональности в знаменателях дробей вида . Выносить множитель за знак корня и вносить множитель под знак корня. Использовать квадратные корни для выражения переменных из геометрических и физических формул. Строить график функции  и иллюстрировать на графике ее свойства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  <w:lang w:val="en-US"/>
              </w:rPr>
            </w:pPr>
          </w:p>
          <w:p w:rsidR="005C1335" w:rsidRDefault="005C1335" w:rsidP="000468C2">
            <w:pPr>
              <w:jc w:val="center"/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Множество рациональных чисел. Сравнение рациональных чисел. Действия с рациональными числами. Представление рационального числа десятичной дробью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Понятие иррационального числа. Распознавание иррациональных чисел. Примеры доказательств в алгебре .Иррациональность числа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>
              <w:rPr>
                <w:rFonts w:ascii="Times New Roman" w:eastAsia="SimSun" w:hAnsi="Times New Roman"/>
                <w:sz w:val="24"/>
                <w:szCs w:val="24"/>
              </w:rPr>
              <w:t>. Сравнение иррациональных чисел. Множество действительных чисел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Арифметический квадратный корень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Уравнения вида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oMath>
            <w:r>
              <w:rPr>
                <w:rFonts w:ascii="Times New Roman" w:eastAsia="SimSun" w:hAnsi="Times New Roman"/>
                <w:sz w:val="24"/>
                <w:szCs w:val="24"/>
              </w:rPr>
              <w:t>=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a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График функции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y</w:t>
            </w:r>
            <w:r>
              <w:rPr>
                <w:rFonts w:ascii="Times New Roman" w:eastAsia="SimSun" w:hAnsi="Times New Roman"/>
                <w:sz w:val="24"/>
                <w:szCs w:val="24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oMath>
            <w:r>
              <w:rPr>
                <w:rFonts w:ascii="Times New Roman" w:eastAsia="SimSun" w:hAnsi="Times New Roman"/>
                <w:sz w:val="24"/>
                <w:szCs w:val="24"/>
              </w:rPr>
              <w:t>, исследование функции по ее графику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Преобразование выражений, содержащих квадратные корни: умножение, деление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№3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Преобразование выражений, содержащих квадратные корни: вынесение множителя из-под знака корня, внесение множителя под знак корня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Преобразование выражений, содержащих  квадратные корни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  1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 </w:t>
            </w: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  <w:p w:rsidR="005C1335" w:rsidRDefault="005C1335" w:rsidP="000468C2">
            <w:pPr>
              <w:rPr>
                <w:rFonts w:eastAsia="SimSun" w:cs="F"/>
              </w:rPr>
            </w:pPr>
          </w:p>
          <w:p w:rsidR="005C1335" w:rsidRDefault="005C1335" w:rsidP="000468C2">
            <w:pPr>
              <w:rPr>
                <w:rFonts w:eastAsia="SimSun" w:cs="F"/>
              </w:rPr>
            </w:pPr>
          </w:p>
          <w:p w:rsidR="005C1335" w:rsidRDefault="005C1335" w:rsidP="000468C2">
            <w:pPr>
              <w:rPr>
                <w:rFonts w:eastAsia="SimSun" w:cs="F"/>
              </w:rPr>
            </w:pPr>
          </w:p>
          <w:p w:rsidR="005C1335" w:rsidRDefault="005C1335" w:rsidP="000468C2">
            <w:pPr>
              <w:rPr>
                <w:rFonts w:eastAsia="SimSun" w:cs="F"/>
              </w:rPr>
            </w:pPr>
          </w:p>
          <w:p w:rsidR="005C1335" w:rsidRDefault="005C1335" w:rsidP="000468C2">
            <w:pPr>
              <w:rPr>
                <w:rFonts w:eastAsia="SimSun" w:cs="F"/>
              </w:rPr>
            </w:pPr>
          </w:p>
          <w:p w:rsidR="005C1335" w:rsidRDefault="005C1335" w:rsidP="000468C2">
            <w:pPr>
              <w:rPr>
                <w:rFonts w:eastAsia="SimSun" w:cs="F"/>
              </w:rPr>
            </w:pPr>
          </w:p>
          <w:p w:rsidR="005C1335" w:rsidRDefault="005C1335" w:rsidP="000468C2">
            <w:pPr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  <w:r>
              <w:rPr>
                <w:rFonts w:eastAsia="SimSun" w:cs="F"/>
              </w:rPr>
              <w:lastRenderedPageBreak/>
              <w:t>2</w:t>
            </w: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  <w:r>
              <w:rPr>
                <w:rFonts w:eastAsia="SimSun" w:cs="F"/>
              </w:rPr>
              <w:t>2</w:t>
            </w: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  <w:r>
              <w:rPr>
                <w:rFonts w:eastAsia="SimSun" w:cs="F"/>
              </w:rPr>
              <w:t>1</w:t>
            </w: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  <w:r>
              <w:rPr>
                <w:rFonts w:eastAsia="SimSun" w:cs="F"/>
              </w:rPr>
              <w:t>3</w:t>
            </w: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  <w:r>
              <w:rPr>
                <w:rFonts w:eastAsia="SimSun" w:cs="F"/>
              </w:rPr>
              <w:t>1</w:t>
            </w: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  <w:r>
              <w:rPr>
                <w:rFonts w:eastAsia="SimSun" w:cs="F"/>
              </w:rPr>
              <w:t>2</w:t>
            </w: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  <w:r>
              <w:rPr>
                <w:rFonts w:eastAsia="SimSun" w:cs="F"/>
              </w:rPr>
              <w:t>3</w:t>
            </w: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  <w:r>
              <w:rPr>
                <w:rFonts w:eastAsia="SimSun" w:cs="F"/>
              </w:rPr>
              <w:t>1</w:t>
            </w:r>
          </w:p>
          <w:p w:rsidR="005C1335" w:rsidRDefault="005C1335" w:rsidP="000468C2">
            <w:pPr>
              <w:rPr>
                <w:rFonts w:eastAsia="SimSun" w:cs="F"/>
              </w:rPr>
            </w:pP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rPr>
                <w:rFonts w:eastAsia="SimSun" w:cs="F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 xml:space="preserve">Глава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III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. Квадратные уравнения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20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Решать квадратные уравнения. Находить подбором корни квадратного уравнения, используя теорему Виета. Исследовать квадратные уравнения по дискриминанту и коэффициентам. Решать дробные рациональные уравнения, сводя решение таких уравнений к решению линейных и квадратных уравнений с последующим исключением посторонних корней. Решать текстовые задачи, используя квадратные и дробные уравнения.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вадратное уравнение. Неполные квадратные уравнения.</w:t>
            </w:r>
          </w:p>
          <w:p w:rsidR="005C1335" w:rsidRDefault="005C1335" w:rsidP="000468C2">
            <w:pPr>
              <w:jc w:val="both"/>
              <w:rPr>
                <w:rFonts w:eastAsia="SimSun" w:cs="F"/>
              </w:rPr>
            </w:pPr>
          </w:p>
          <w:p w:rsidR="005C1335" w:rsidRDefault="005C1335" w:rsidP="000468C2">
            <w:pPr>
              <w:jc w:val="both"/>
              <w:rPr>
                <w:rFonts w:eastAsia="SimSun" w:cs="F"/>
              </w:rPr>
            </w:pPr>
            <w:r>
              <w:rPr>
                <w:rFonts w:eastAsia="SimSun" w:cs="F"/>
              </w:rPr>
              <w:t>Квадратные уравнения. Дискриминант квадратного уравнения. Количество корней квадратного уравнения в зависимости от его дискриминантности. Формулы корней квадратного уравнения.</w:t>
            </w:r>
          </w:p>
          <w:p w:rsidR="005C1335" w:rsidRDefault="005C1335" w:rsidP="000468C2">
            <w:pPr>
              <w:jc w:val="both"/>
              <w:rPr>
                <w:rFonts w:eastAsia="SimSun" w:cs="F"/>
              </w:rPr>
            </w:pPr>
          </w:p>
          <w:p w:rsidR="005C1335" w:rsidRDefault="005C1335" w:rsidP="000468C2">
            <w:pPr>
              <w:jc w:val="both"/>
              <w:rPr>
                <w:rFonts w:eastAsia="SimSun" w:cs="F"/>
              </w:rPr>
            </w:pPr>
            <w:r>
              <w:rPr>
                <w:rFonts w:eastAsia="SimSun" w:cs="F"/>
              </w:rPr>
              <w:t>Теорема Виета. Теорема обратная теореме Виета. Решение квадратного уравнения: использование формулы нахождения корней, подбор с использованием теоремы Виета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5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Решение простейших дробно-линейных уравнений. Решение дробно-рациональных уравнений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Основные методы решения текстовых задач: алгебраический. Анализ возможных ситуаций взаимного расположения объектов…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6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 2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5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1</w:t>
            </w: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 4</w:t>
            </w: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 5</w:t>
            </w: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  1</w:t>
            </w: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rPr>
                <w:rFonts w:eastAsia="SimSun" w:cs="F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 xml:space="preserve">Глава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IV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. Неравенства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9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Формулировать и доказывать свойства числовых неравенств. Использовать аппарат неравенств для оценки погрешности и точности приближения. Находить пересечение и объединение множеств, в частности числовых промежутков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Решать линейные неравенства. Решать системы линейных неравенств, в том числе таких, которые записаны в виде двойных неравенств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Числовые неравенства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Свойства числовых неравенств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</w:rPr>
              <w:t>Элементы множеств, способы задания множеств, распознавание подмножеств и элементов подмножеств с использованием кругов Эйлера.  Разность множеств.</w:t>
            </w:r>
            <w:r>
              <w:rPr>
                <w:rFonts w:ascii="Times New Roman" w:eastAsia="SimSun" w:hAnsi="Times New Roman"/>
                <w:sz w:val="24"/>
                <w:szCs w:val="24"/>
              </w:rPr>
              <w:t xml:space="preserve"> 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</w:rPr>
              <w:t>Неравенство с переменной строгие и нестрогие неравенства. Область определения неравенства (область допустимых значений переменной). Решение линейных неравенств.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. Проверка справедливости неравенств при заданных значениях переменных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7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Системы неравенств с одной переменной. Решение систем неравенств с одной переменой: линейных. Изображение решения системы неравенств на числовой прямой. Запись решений системы неравенств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8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lastRenderedPageBreak/>
              <w:t>1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2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  <w:p w:rsidR="005C1335" w:rsidRDefault="005C1335" w:rsidP="000468C2">
            <w:pPr>
              <w:jc w:val="center"/>
              <w:rPr>
                <w:rFonts w:eastAsia="SimSun" w:cs="F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4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9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    1</w:t>
            </w: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rPr>
                <w:rFonts w:eastAsia="SimSun" w:cs="F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 xml:space="preserve">Глава </w:t>
            </w:r>
            <w:r>
              <w:rPr>
                <w:rFonts w:ascii="Times New Roman" w:eastAsia="SimSun" w:hAnsi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eastAsia="SimSun" w:hAnsi="Times New Roman"/>
                <w:sz w:val="24"/>
                <w:szCs w:val="24"/>
              </w:rPr>
              <w:t>. Степень с целым показателем. Элементы статистики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3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Знать определение и свойства степени с целым показателем. Применять свойства степени с целым показателем при выполнении вычислений и преобразовании выражений. Использовать запись чисел в стандартном виде для выражения и сопоставления размеров объектов, длительности процессов в окружающем мире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Приводить примеры репрезентативной и нерепрезентативной выборки. Извлекать </w:t>
            </w: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информацию из таблиц частот и организовывать информацию в виде таблиц частот, строить интервальный ряд. Использовать наглядное представление статистической информации в виде столбчатых и круговых диаграмм, полигонов и гистограмм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Степень с целым показателем. Преобразование дробно линейных выражений: сложение, умножение, деление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 xml:space="preserve">Табличное и графическое представление данных, </w:t>
            </w: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столбчатые и круговые диаграммы, графики, применение диаграмм и графиков для описания зависимости реальных величин, извлечение информации из таблиц, диаграмм и графиков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Меры рассеивания: размах, дисперсия и стандартное отклонение.</w:t>
            </w: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Контрольная работа №9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6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4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eastAsia="SimSun" w:hAnsi="Times New Roman"/>
                <w:sz w:val="24"/>
                <w:szCs w:val="24"/>
              </w:rPr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  <w:p w:rsidR="005C1335" w:rsidRDefault="005C1335" w:rsidP="000468C2"/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rPr>
                <w:rFonts w:eastAsia="SimSun" w:cs="F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lastRenderedPageBreak/>
              <w:t>Повторение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9</w:t>
            </w:r>
          </w:p>
        </w:tc>
        <w:tc>
          <w:tcPr>
            <w:tcW w:w="453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1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Повторение, изученного в 8 классе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Итоговая контрольная работа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eastAsia="SimSun" w:hAnsi="Times New Roman"/>
                <w:sz w:val="24"/>
                <w:szCs w:val="24"/>
              </w:rPr>
              <w:t>Анализ итоговой КР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7</w:t>
            </w: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  <w:p w:rsidR="005C1335" w:rsidRDefault="005C1335" w:rsidP="000468C2">
            <w:pPr>
              <w:jc w:val="center"/>
            </w:pPr>
            <w:r>
              <w:rPr>
                <w:rFonts w:ascii="Times New Roman" w:eastAsia="SimSun" w:hAnsi="Times New Roman"/>
                <w:sz w:val="24"/>
                <w:szCs w:val="24"/>
              </w:rPr>
              <w:t>1</w:t>
            </w:r>
          </w:p>
        </w:tc>
        <w:tc>
          <w:tcPr>
            <w:tcW w:w="453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eastAsia="SimSun" w:hAnsi="Times New Roman"/>
                <w:sz w:val="24"/>
                <w:szCs w:val="24"/>
              </w:rPr>
            </w:pPr>
          </w:p>
        </w:tc>
      </w:tr>
    </w:tbl>
    <w:p w:rsidR="005C1335" w:rsidRDefault="005C1335" w:rsidP="005C1335">
      <w:pPr>
        <w:jc w:val="center"/>
      </w:pPr>
    </w:p>
    <w:tbl>
      <w:tblPr>
        <w:tblW w:w="9570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1264"/>
        <w:gridCol w:w="2926"/>
        <w:gridCol w:w="848"/>
        <w:gridCol w:w="4532"/>
      </w:tblGrid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Номер параграфа</w:t>
            </w: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Содержание материала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Кол-во часов</w:t>
            </w:r>
          </w:p>
        </w:tc>
        <w:tc>
          <w:tcPr>
            <w:tcW w:w="453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9570" w:type="dxa"/>
            <w:gridSpan w:val="4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9 класс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0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>Глава I. Квадратичная функция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21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 xml:space="preserve">Вычислять значения функции, заданной формулой, а также двумя и тремя формулами. Описывать свойства функций на основе их графического </w:t>
            </w:r>
            <w:r>
              <w:rPr>
                <w:rFonts w:ascii="Times New Roman" w:hAnsi="Times New Roman"/>
                <w:sz w:val="24"/>
              </w:rPr>
              <w:lastRenderedPageBreak/>
              <w:t>представления. Интерпретировать графики реальных зависимостей. Показывать схематически положение на координатной плоскости графиков функций . Строить график функции , уметь указывать координаты вершины параболы, ее ось симметрии, направление ветвей параболы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>Изображать схематически график функции  с четным и нечетным n. Понимать смысл записей вида и т.д., где а – некоторое число. Иметь представление о нахождении корней n-ой степени с помощью калькулятора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Способы задания функции: аналитический, </w:t>
            </w:r>
            <w:r>
              <w:rPr>
                <w:rFonts w:ascii="Times New Roman" w:hAnsi="Times New Roman"/>
                <w:sz w:val="24"/>
              </w:rPr>
              <w:lastRenderedPageBreak/>
              <w:t>графический, табличный.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График функции.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Свойства функции: область определения, множество значений, нули, промежутки знакопостоянства, четность, нечетность, промежутки возрастания и убывания, наибольшее и наименьшее значения. Исследования функции по ее графику.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Входная контрольная работа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Квадратный трехчлен, разложение квадратного трехчлена на множители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 xml:space="preserve">Контрольная работа </w:t>
            </w:r>
            <w:r>
              <w:rPr>
                <w:rFonts w:ascii="Segoe UI Symbol" w:eastAsia="Segoe UI Symbol" w:hAnsi="Segoe UI Symbol" w:cs="Segoe UI Symbol"/>
                <w:sz w:val="24"/>
              </w:rPr>
              <w:t>№</w:t>
            </w:r>
            <w:r>
              <w:rPr>
                <w:rFonts w:ascii="Times New Roman" w:hAnsi="Times New Roman"/>
                <w:sz w:val="24"/>
              </w:rPr>
              <w:t>1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Свойства и график квадратичной функции(парабола.)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Построение графика квадратичной функции по точкам. Нахождение нулей квадратичной функции, множество значений, промежутков знакопостоянства, промежутков монотонности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 xml:space="preserve">Графики функции </w:t>
            </w:r>
            <w:r>
              <w:rPr>
                <w:rFonts w:ascii="Times New Roman" w:hAnsi="Times New Roman"/>
                <w:sz w:val="24"/>
                <w:lang w:val="en-US"/>
              </w:rPr>
              <w:t>y</w:t>
            </w:r>
            <w:r>
              <w:rPr>
                <w:rFonts w:ascii="Times New Roman" w:hAnsi="Times New Roman"/>
                <w:sz w:val="24"/>
              </w:rPr>
              <w:t>=</w:t>
            </w:r>
            <w:r>
              <w:rPr>
                <w:rFonts w:ascii="Times New Roman" w:hAnsi="Times New Roman"/>
                <w:sz w:val="24"/>
                <w:lang w:val="en-US"/>
              </w:rPr>
              <w:t>a</w:t>
            </w:r>
            <w:r>
              <w:rPr>
                <w:rFonts w:ascii="Times New Roman" w:hAnsi="Times New Roman"/>
                <w:sz w:val="24"/>
              </w:rPr>
              <w:t>+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x+b</m:t>
                  </m:r>
                </m:den>
              </m:f>
            </m:oMath>
            <w:r>
              <w:rPr>
                <w:rFonts w:ascii="Times New Roman" w:hAnsi="Times New Roman"/>
                <w:sz w:val="24"/>
              </w:rPr>
              <w:t xml:space="preserve"> , </w:t>
            </w:r>
            <w:r>
              <w:rPr>
                <w:rFonts w:ascii="Times New Roman" w:hAnsi="Times New Roman"/>
                <w:sz w:val="24"/>
                <w:lang w:val="en-US"/>
              </w:rPr>
              <w:t>y</w:t>
            </w:r>
            <w:r>
              <w:rPr>
                <w:rFonts w:ascii="Times New Roman" w:hAnsi="Times New Roman"/>
                <w:sz w:val="24"/>
              </w:rPr>
              <w:t>=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sz w:val="24"/>
              </w:rPr>
              <w:t xml:space="preserve"> 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 xml:space="preserve">Графики функций </w:t>
            </w:r>
            <w:r>
              <w:rPr>
                <w:rFonts w:ascii="Times New Roman" w:hAnsi="Times New Roman"/>
                <w:sz w:val="24"/>
                <w:lang w:val="en-US"/>
              </w:rPr>
              <w:t>y</w:t>
            </w:r>
            <w:r>
              <w:rPr>
                <w:rFonts w:ascii="Times New Roman" w:hAnsi="Times New Roman"/>
                <w:sz w:val="24"/>
              </w:rPr>
              <w:t>=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oMath>
            <w:r>
              <w:rPr>
                <w:rFonts w:ascii="Times New Roman" w:hAnsi="Times New Roman"/>
                <w:sz w:val="24"/>
              </w:rPr>
              <w:t>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 xml:space="preserve">Корень </w:t>
            </w:r>
            <w:r>
              <w:rPr>
                <w:rFonts w:ascii="Times New Roman" w:hAnsi="Times New Roman"/>
                <w:sz w:val="24"/>
                <w:lang w:val="en-US"/>
              </w:rPr>
              <w:t>n</w:t>
            </w:r>
            <w:r>
              <w:rPr>
                <w:rFonts w:ascii="Times New Roman" w:hAnsi="Times New Roman"/>
                <w:sz w:val="24"/>
              </w:rPr>
              <w:t>-ой степени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 xml:space="preserve">Контрольная работа </w:t>
            </w:r>
            <w:r>
              <w:rPr>
                <w:rFonts w:ascii="Segoe UI Symbol" w:eastAsia="Segoe UI Symbol" w:hAnsi="Segoe UI Symbol" w:cs="Segoe UI Symbol"/>
                <w:sz w:val="24"/>
              </w:rPr>
              <w:t>№</w:t>
            </w:r>
            <w:r>
              <w:rPr>
                <w:rFonts w:ascii="Times New Roman" w:hAnsi="Times New Roman"/>
                <w:sz w:val="24"/>
              </w:rPr>
              <w:t xml:space="preserve">2 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lastRenderedPageBreak/>
              <w:t>3</w:t>
            </w: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3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1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4</w:t>
            </w:r>
          </w:p>
          <w:p w:rsidR="005C1335" w:rsidRDefault="005C1335" w:rsidP="000468C2"/>
          <w:p w:rsidR="005C1335" w:rsidRDefault="005C1335" w:rsidP="000468C2">
            <w:r>
              <w:t xml:space="preserve">      1</w:t>
            </w:r>
          </w:p>
          <w:p w:rsidR="005C1335" w:rsidRDefault="005C1335" w:rsidP="000468C2"/>
          <w:p w:rsidR="005C1335" w:rsidRDefault="005C1335" w:rsidP="000468C2"/>
          <w:p w:rsidR="005C1335" w:rsidRDefault="005C1335" w:rsidP="000468C2"/>
          <w:p w:rsidR="005C1335" w:rsidRDefault="005C1335" w:rsidP="000468C2"/>
          <w:p w:rsidR="005C1335" w:rsidRDefault="005C1335" w:rsidP="000468C2"/>
          <w:p w:rsidR="005C1335" w:rsidRDefault="005C1335" w:rsidP="000468C2">
            <w:r>
              <w:t xml:space="preserve">     5</w:t>
            </w:r>
          </w:p>
          <w:p w:rsidR="005C1335" w:rsidRDefault="005C1335" w:rsidP="000468C2"/>
          <w:p w:rsidR="005C1335" w:rsidRDefault="005C1335" w:rsidP="000468C2"/>
          <w:p w:rsidR="005C1335" w:rsidRDefault="005C1335" w:rsidP="000468C2"/>
          <w:p w:rsidR="005C1335" w:rsidRDefault="005C1335" w:rsidP="000468C2"/>
          <w:p w:rsidR="005C1335" w:rsidRDefault="005C1335" w:rsidP="000468C2"/>
          <w:p w:rsidR="005C1335" w:rsidRDefault="005C1335" w:rsidP="000468C2"/>
          <w:p w:rsidR="005C1335" w:rsidRDefault="005C1335" w:rsidP="000468C2">
            <w:pPr>
              <w:jc w:val="center"/>
            </w:pPr>
            <w:r>
              <w:t>1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2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1</w:t>
            </w: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r>
              <w:rPr>
                <w:rFonts w:eastAsia="Calibri" w:cs="Calibri"/>
              </w:rPr>
              <w:lastRenderedPageBreak/>
              <w:t xml:space="preserve"> 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0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lastRenderedPageBreak/>
              <w:t>Глава II. Уравнения и неравенства с одной переменной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14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>Решать уравнения третьей и четвертой степени с помощью разложения на множители и введения вспомогательных переменных, в частности решать биквадратные уравнения. Решать дробные рациональные уравнения, сводя их к целым уравнениям с последующей проверкой корней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>Решать неравенства второй степени, используя графические представления. Использовать метод интервалов при решении рациональных  неравенств.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/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>Уравнение с одной переменной. Биквадратные уравнения. Уравнения сводимые к линейным и квадратным. Методы решения уравнений</w:t>
            </w:r>
            <w:r w:rsidRPr="00EB0BBF">
              <w:rPr>
                <w:rFonts w:ascii="Times New Roman" w:hAnsi="Times New Roman"/>
                <w:sz w:val="24"/>
              </w:rPr>
              <w:t>:</w:t>
            </w:r>
            <w:r>
              <w:rPr>
                <w:rFonts w:ascii="Times New Roman" w:hAnsi="Times New Roman"/>
                <w:sz w:val="24"/>
              </w:rPr>
              <w:t xml:space="preserve"> метод равносильных преобразований, метод замены переменной.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Решение простейших дробно-линейных уравнений. Решений дробно-рациональных уравнений. История вопроса о нахождении формул корней алгебраических уравнений степеней больших 4. Н.Тарталья. Дж., Кардано.Н.Хабель., </w:t>
            </w:r>
            <w:r>
              <w:rPr>
                <w:rFonts w:ascii="Times New Roman" w:hAnsi="Times New Roman"/>
                <w:sz w:val="24"/>
              </w:rPr>
              <w:lastRenderedPageBreak/>
              <w:t>Э. Галуа</w:t>
            </w:r>
          </w:p>
          <w:p w:rsidR="005C1335" w:rsidRDefault="005C1335" w:rsidP="000468C2">
            <w:pPr>
              <w:jc w:val="both"/>
            </w:pPr>
          </w:p>
          <w:p w:rsidR="005C1335" w:rsidRDefault="005C1335" w:rsidP="000468C2">
            <w:pPr>
              <w:jc w:val="both"/>
            </w:pPr>
            <w:r>
              <w:t>Неравенства с одной переменной. Квадратное неравенство и его решения. Решение квадратных неравенств: использование свойств и графика квадратной функции, методом интервалов. Запись решения квадратного неравенства.</w:t>
            </w:r>
          </w:p>
          <w:p w:rsidR="005C1335" w:rsidRDefault="005C1335" w:rsidP="000468C2">
            <w:pPr>
              <w:jc w:val="both"/>
            </w:pPr>
            <w:r>
              <w:t>Решение целых и дробно-рациональных неравенств методом интервалов. Решение систем неравенств с одной переменной</w:t>
            </w:r>
            <w:r>
              <w:rPr>
                <w:lang w:val="en-US"/>
              </w:rPr>
              <w:t>:</w:t>
            </w:r>
            <w:r>
              <w:t xml:space="preserve"> квадратных.</w:t>
            </w:r>
          </w:p>
          <w:p w:rsidR="005C1335" w:rsidRDefault="005C1335" w:rsidP="000468C2">
            <w:pPr>
              <w:jc w:val="both"/>
            </w:pPr>
            <w:r>
              <w:t xml:space="preserve"> Контрольная работа № 4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4</w:t>
            </w: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4</w:t>
            </w: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</w:t>
            </w: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  <w:p w:rsidR="005C1335" w:rsidRDefault="005C1335" w:rsidP="000468C2"/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r>
              <w:rPr>
                <w:rFonts w:eastAsia="Calibri" w:cs="Calibri"/>
              </w:rPr>
              <w:lastRenderedPageBreak/>
              <w:t xml:space="preserve"> 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0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lastRenderedPageBreak/>
              <w:t xml:space="preserve">Глава III. Уравнения и неравенства с </w:t>
            </w:r>
            <w:r>
              <w:rPr>
                <w:rFonts w:ascii="Times New Roman" w:hAnsi="Times New Roman"/>
                <w:sz w:val="24"/>
              </w:rPr>
              <w:lastRenderedPageBreak/>
              <w:t>двумя переменными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lastRenderedPageBreak/>
              <w:t>17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 xml:space="preserve">Строить графики уравнений с двумя </w:t>
            </w:r>
            <w:r>
              <w:rPr>
                <w:rFonts w:ascii="Times New Roman" w:hAnsi="Times New Roman"/>
                <w:sz w:val="24"/>
              </w:rPr>
              <w:lastRenderedPageBreak/>
              <w:t>переменными в простейших случаях, когда графиком является прямая, парабола, гипербола, окружность. Использовать их для графического решения систем уравнений с двумя переменными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>Решать способом подстановки системы двух уравнений с двумя переменными, в которых одно уравнение первой степени, а другое – второй степени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>Решать текстовые задачи, используя в качестве алгебраической модели систему уравнений с двумя переменными; решать составленную систему, интерпретировать результат.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Уравнения в двумя переменными.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Методы решения систем уравнений с двумя переменными: графический метод.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Методы решения систем уравнений с двумя переменными: способ подстановки, способ сложения.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Анализ возможных ситуаций взаимного расположения объектов при их движении, соотношения объемов выполняемых работ при совместной работе. Уравнения в целых числах.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Неравенства с двумя переменными.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Системы неравенств с двумя переменными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 xml:space="preserve">Контрольная работа </w:t>
            </w:r>
            <w:r>
              <w:rPr>
                <w:rFonts w:ascii="Segoe UI Symbol" w:eastAsia="Segoe UI Symbol" w:hAnsi="Segoe UI Symbol" w:cs="Segoe UI Symbol"/>
                <w:sz w:val="24"/>
              </w:rPr>
              <w:t>№</w:t>
            </w:r>
            <w:r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2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3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3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3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3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1</w:t>
            </w:r>
          </w:p>
          <w:p w:rsidR="005C1335" w:rsidRDefault="005C1335" w:rsidP="000468C2"/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r>
              <w:rPr>
                <w:rFonts w:eastAsia="Calibri" w:cs="Calibri"/>
              </w:rPr>
              <w:t xml:space="preserve"> 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0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lastRenderedPageBreak/>
              <w:t>Глава IV. Арифметическая и геометрическая прогрессии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15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>Применять индексное обозначение для членов последовательностей. Приводить примеры задания последовательностей формулой n-го члена и рекуррентной формулой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>Выводить формулы n-го члена арифметической прогрессии и геометрической прогрессии, суммы первых nчленов арифметической и геометрической прогрессий, решать задачи с использованием этих формул. Доказывать характеристическое свойство арифметической и геометрической прогрессий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>Решать задачи на сложные проценты, используя при необходимости калькулятор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Числовая последовательность. Примеры числовых последовательностей. Бесконечные последовательности.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Арифметическая прогрессия и её свойства. Формула общего члена арифметической прогрессии.</w:t>
            </w:r>
          </w:p>
          <w:p w:rsidR="005C1335" w:rsidRDefault="005C1335" w:rsidP="000468C2">
            <w:pPr>
              <w:jc w:val="both"/>
            </w:pPr>
          </w:p>
          <w:p w:rsidR="005C1335" w:rsidRDefault="005C1335" w:rsidP="000468C2">
            <w:pPr>
              <w:jc w:val="both"/>
            </w:pPr>
            <w:r>
              <w:t xml:space="preserve">Формула суммы  первых </w:t>
            </w:r>
            <w:r>
              <w:rPr>
                <w:lang w:val="en-US"/>
              </w:rPr>
              <w:t>n</w:t>
            </w:r>
            <w:r>
              <w:t xml:space="preserve"> членов арифметической прогрессии.</w:t>
            </w:r>
          </w:p>
          <w:p w:rsidR="005C1335" w:rsidRDefault="005C1335" w:rsidP="000468C2">
            <w:pPr>
              <w:jc w:val="both"/>
            </w:pPr>
            <w:r>
              <w:t xml:space="preserve"> </w:t>
            </w:r>
          </w:p>
          <w:p w:rsidR="005C1335" w:rsidRDefault="005C1335" w:rsidP="000468C2">
            <w:pPr>
              <w:jc w:val="both"/>
            </w:pPr>
            <w:r>
              <w:t>Контрольная работа №6</w:t>
            </w:r>
          </w:p>
          <w:p w:rsidR="005C1335" w:rsidRDefault="005C1335" w:rsidP="000468C2">
            <w:pPr>
              <w:jc w:val="both"/>
            </w:pPr>
          </w:p>
          <w:p w:rsidR="005C1335" w:rsidRDefault="005C1335" w:rsidP="000468C2">
            <w:pPr>
              <w:jc w:val="both"/>
            </w:pPr>
            <w:r>
              <w:t>Геометрическая прогрессия. Формула общего члена геометрической прогрессии.</w:t>
            </w:r>
          </w:p>
          <w:p w:rsidR="005C1335" w:rsidRDefault="005C1335" w:rsidP="000468C2">
            <w:pPr>
              <w:jc w:val="both"/>
            </w:pPr>
          </w:p>
          <w:p w:rsidR="005C1335" w:rsidRDefault="005C1335" w:rsidP="000468C2">
            <w:pPr>
              <w:jc w:val="both"/>
            </w:pPr>
            <w:r>
              <w:t xml:space="preserve">Формула суммы </w:t>
            </w:r>
            <w:r>
              <w:rPr>
                <w:lang w:val="en-US"/>
              </w:rPr>
              <w:t>n</w:t>
            </w:r>
            <w:r>
              <w:t xml:space="preserve"> первых членов геометрической прогрессии. Сходящаяся геометрическая прогрессия. </w:t>
            </w:r>
          </w:p>
          <w:p w:rsidR="005C1335" w:rsidRDefault="005C1335" w:rsidP="000468C2">
            <w:pPr>
              <w:jc w:val="both"/>
            </w:pPr>
            <w:r>
              <w:t>Задача Леонардо Пизанского(Фибоначчи) о кромках, числа Фибоначчи. Задача о шахматной доске. Сходимость геометрической прогрессии.</w:t>
            </w:r>
          </w:p>
          <w:p w:rsidR="005C1335" w:rsidRDefault="005C1335" w:rsidP="000468C2">
            <w:pPr>
              <w:jc w:val="both"/>
            </w:pPr>
            <w:r>
              <w:t>Контрольная работа №6</w:t>
            </w:r>
          </w:p>
          <w:p w:rsidR="005C1335" w:rsidRDefault="005C1335" w:rsidP="000468C2">
            <w:pPr>
              <w:jc w:val="both"/>
            </w:pP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1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3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t>3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r>
              <w:t xml:space="preserve">     </w:t>
            </w:r>
          </w:p>
          <w:p w:rsidR="005C1335" w:rsidRDefault="005C1335" w:rsidP="000468C2">
            <w:r>
              <w:t xml:space="preserve">       1</w:t>
            </w:r>
          </w:p>
          <w:p w:rsidR="005C1335" w:rsidRDefault="005C1335" w:rsidP="000468C2"/>
          <w:p w:rsidR="005C1335" w:rsidRDefault="005C1335" w:rsidP="000468C2"/>
          <w:p w:rsidR="005C1335" w:rsidRDefault="005C1335" w:rsidP="000468C2">
            <w:pPr>
              <w:jc w:val="center"/>
            </w:pPr>
            <w:r>
              <w:t>3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  <w:r>
              <w:lastRenderedPageBreak/>
              <w:t>3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r>
              <w:t xml:space="preserve">    </w:t>
            </w:r>
          </w:p>
          <w:p w:rsidR="005C1335" w:rsidRDefault="005C1335" w:rsidP="000468C2"/>
          <w:p w:rsidR="005C1335" w:rsidRDefault="005C1335" w:rsidP="000468C2">
            <w:r>
              <w:t xml:space="preserve">      1</w:t>
            </w: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r>
              <w:rPr>
                <w:rFonts w:eastAsia="Calibri" w:cs="Calibri"/>
              </w:rPr>
              <w:lastRenderedPageBreak/>
              <w:t xml:space="preserve"> 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0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lastRenderedPageBreak/>
              <w:t>Глава V. Элементы комбинаторики и теории вероятностей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13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>Выполнить перебор всех возможных вариантов для пересчета объектов и комбинаций. Применять правило комбинаторного умножения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>Распознавать задачи на вычисление числа перестановок, размещений, сочетаний и применять соответствующие формулы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 xml:space="preserve">Вычислять частоту случайного события. Оценивать вероятность случайного события с помощью частоты, установленной опытным путем. Находить вероятность случайного события на основе классического определения вероятности. Приводить примеры достоверных и невозможных событий 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126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</w:p>
        </w:tc>
        <w:tc>
          <w:tcPr>
            <w:tcW w:w="292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Правило умножения, перестановки факториал числа.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Сочетания и число сочетаний. Формула числа сочетаний.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Случайные опыты (эксперименты) элементарные события(исходы) Вероятность элементарных событий.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События в случайных экспериментах и благоприятствующие элементарных события. Вероятности случайных событий. Опыты с равновозможными элементарными событиями. Классические вероятностные опыты с использованием монет и кубиков. </w:t>
            </w:r>
          </w:p>
          <w:p w:rsidR="005C1335" w:rsidRDefault="005C1335" w:rsidP="000468C2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Правило сложения вероятности. Случайный выбор. Независимые </w:t>
            </w:r>
            <w:r>
              <w:rPr>
                <w:rFonts w:ascii="Times New Roman" w:hAnsi="Times New Roman"/>
                <w:sz w:val="24"/>
              </w:rPr>
              <w:lastRenderedPageBreak/>
              <w:t>события. Умножения вероятности независимых событий.</w:t>
            </w:r>
          </w:p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 xml:space="preserve">Контрольная работа </w:t>
            </w:r>
            <w:r>
              <w:rPr>
                <w:rFonts w:ascii="Segoe UI Symbol" w:eastAsia="Segoe UI Symbol" w:hAnsi="Segoe UI Symbol" w:cs="Segoe UI Symbol"/>
                <w:sz w:val="24"/>
              </w:rPr>
              <w:t>№</w:t>
            </w:r>
            <w:r>
              <w:rPr>
                <w:rFonts w:ascii="Times New Roman" w:hAnsi="Times New Roman"/>
                <w:sz w:val="24"/>
              </w:rPr>
              <w:t>7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lastRenderedPageBreak/>
              <w:t>3</w:t>
            </w: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3</w:t>
            </w:r>
          </w:p>
          <w:p w:rsidR="005C1335" w:rsidRDefault="005C1335" w:rsidP="000468C2">
            <w:pPr>
              <w:jc w:val="center"/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  <w:rPr>
                <w:rFonts w:ascii="Times New Roman" w:hAnsi="Times New Roman"/>
                <w:sz w:val="24"/>
              </w:rPr>
            </w:pPr>
          </w:p>
          <w:p w:rsidR="005C1335" w:rsidRDefault="005C1335" w:rsidP="000468C2">
            <w:pPr>
              <w:jc w:val="center"/>
            </w:pPr>
            <w:r>
              <w:t>1</w:t>
            </w: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r>
              <w:rPr>
                <w:rFonts w:eastAsia="Calibri" w:cs="Calibri"/>
              </w:rPr>
              <w:lastRenderedPageBreak/>
              <w:t xml:space="preserve"> </w:t>
            </w: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0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lastRenderedPageBreak/>
              <w:t>Повторение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C2D69B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20</w:t>
            </w:r>
          </w:p>
        </w:tc>
        <w:tc>
          <w:tcPr>
            <w:tcW w:w="453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</w:p>
        </w:tc>
      </w:tr>
      <w:tr w:rsidR="005C1335" w:rsidTr="000468C2">
        <w:tblPrEx>
          <w:tblCellMar>
            <w:top w:w="0" w:type="dxa"/>
            <w:bottom w:w="0" w:type="dxa"/>
          </w:tblCellMar>
        </w:tblPrEx>
        <w:tc>
          <w:tcPr>
            <w:tcW w:w="4190" w:type="dxa"/>
            <w:gridSpan w:val="2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both"/>
            </w:pPr>
            <w:r>
              <w:rPr>
                <w:rFonts w:ascii="Times New Roman" w:hAnsi="Times New Roman"/>
                <w:sz w:val="24"/>
              </w:rPr>
              <w:t>Итоговая контрольная работа</w:t>
            </w:r>
          </w:p>
        </w:tc>
        <w:tc>
          <w:tcPr>
            <w:tcW w:w="848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pPr>
              <w:jc w:val="center"/>
            </w:pPr>
            <w:r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453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C1335" w:rsidRDefault="005C1335" w:rsidP="000468C2">
            <w:r>
              <w:rPr>
                <w:rFonts w:eastAsia="Calibri" w:cs="Calibri"/>
              </w:rPr>
              <w:t xml:space="preserve"> </w:t>
            </w:r>
          </w:p>
        </w:tc>
      </w:tr>
    </w:tbl>
    <w:p w:rsidR="005C1335" w:rsidRDefault="005C1335" w:rsidP="005C1335">
      <w:pPr>
        <w:ind w:firstLine="709"/>
        <w:jc w:val="both"/>
      </w:pPr>
    </w:p>
    <w:p w:rsidR="005C1335" w:rsidRDefault="005C1335" w:rsidP="004908F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еометрия 7-9 класс</w:t>
      </w:r>
    </w:p>
    <w:p w:rsidR="005C1335" w:rsidRPr="00303C4A" w:rsidRDefault="005C1335" w:rsidP="005C1335">
      <w:pPr>
        <w:pStyle w:val="af0"/>
        <w:spacing w:line="276" w:lineRule="auto"/>
        <w:jc w:val="center"/>
        <w:rPr>
          <w:b/>
        </w:rPr>
      </w:pPr>
      <w:r w:rsidRPr="00303C4A">
        <w:rPr>
          <w:b/>
        </w:rPr>
        <w:t>Пояснительная записка</w:t>
      </w:r>
    </w:p>
    <w:p w:rsidR="005C1335" w:rsidRPr="00303C4A" w:rsidRDefault="005C1335" w:rsidP="005C1335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03C4A">
        <w:rPr>
          <w:rFonts w:ascii="Times New Roman" w:hAnsi="Times New Roman" w:cs="Times New Roman"/>
          <w:sz w:val="24"/>
          <w:szCs w:val="24"/>
        </w:rPr>
        <w:t xml:space="preserve">Рабочая программа по геометрии для 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303C4A">
        <w:rPr>
          <w:rFonts w:ascii="Times New Roman" w:hAnsi="Times New Roman" w:cs="Times New Roman"/>
          <w:sz w:val="24"/>
          <w:szCs w:val="24"/>
        </w:rPr>
        <w:t>-9 классов основной школы составлена в соответствии с: требованиями Федерального государственного образовательного стандарта основного общего образования (ФГОС ООО); требованиями к результатам освоения основной образовательной  программы (личностным, метапредметным, предметным); основными подходами к развитию и формированию универсальных учебных действий (УУД) для основного общего образования. В ней учитываются возрастные и психологические особенности школьников, обучающихся на ступени основного общего образования, межпредметные связи.</w:t>
      </w:r>
    </w:p>
    <w:p w:rsidR="005C1335" w:rsidRPr="00303C4A" w:rsidRDefault="005C1335" w:rsidP="005C1335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03C4A">
        <w:rPr>
          <w:rFonts w:ascii="Times New Roman" w:hAnsi="Times New Roman" w:cs="Times New Roman"/>
          <w:sz w:val="24"/>
          <w:szCs w:val="24"/>
        </w:rPr>
        <w:t>В программе сохранен авторский подход в части структурирования учебного материала, определения последовательности его изучения, путей формирования системы знаний, умений и способов деятельности, развития, воспитания и социализации обучающихся. Для реализации данной программы используется УМК «Геометрия. 7-9 класс» (автор Погорелов А.В.)</w:t>
      </w:r>
    </w:p>
    <w:p w:rsidR="005C1335" w:rsidRPr="00303C4A" w:rsidRDefault="005C1335" w:rsidP="005C1335">
      <w:pPr>
        <w:pStyle w:val="2"/>
        <w:widowControl w:val="0"/>
        <w:spacing w:before="120" w:after="120" w:line="276" w:lineRule="auto"/>
        <w:ind w:firstLine="0"/>
      </w:pPr>
      <w:r w:rsidRPr="00303C4A">
        <w:t>Состав УМК:</w:t>
      </w:r>
    </w:p>
    <w:p w:rsidR="005C1335" w:rsidRPr="00303C4A" w:rsidRDefault="005C1335" w:rsidP="00F730ED">
      <w:pPr>
        <w:pStyle w:val="ad"/>
        <w:numPr>
          <w:ilvl w:val="0"/>
          <w:numId w:val="31"/>
        </w:numPr>
        <w:spacing w:line="276" w:lineRule="auto"/>
        <w:jc w:val="both"/>
        <w:rPr>
          <w:rFonts w:ascii="Times New Roman" w:hAnsi="Times New Roman"/>
        </w:rPr>
      </w:pPr>
      <w:r w:rsidRPr="00303C4A">
        <w:rPr>
          <w:rFonts w:ascii="Times New Roman" w:hAnsi="Times New Roman"/>
        </w:rPr>
        <w:t>Погорелов А. В. Геометрия. 7-9 классы. Учебник. - М.: Просвещение, 2016</w:t>
      </w:r>
    </w:p>
    <w:p w:rsidR="005C1335" w:rsidRPr="00303C4A" w:rsidRDefault="005C1335" w:rsidP="00F730ED">
      <w:pPr>
        <w:pStyle w:val="ad"/>
        <w:numPr>
          <w:ilvl w:val="0"/>
          <w:numId w:val="31"/>
        </w:numPr>
        <w:spacing w:line="276" w:lineRule="auto"/>
        <w:jc w:val="both"/>
        <w:rPr>
          <w:rFonts w:ascii="Times New Roman" w:hAnsi="Times New Roman"/>
        </w:rPr>
      </w:pPr>
      <w:r w:rsidRPr="00303C4A">
        <w:rPr>
          <w:rFonts w:ascii="Times New Roman" w:hAnsi="Times New Roman"/>
        </w:rPr>
        <w:lastRenderedPageBreak/>
        <w:t>Жохов В. И., Карташева Г. Д., Крайнева Л. Б. Геометрия. Поурочные разработки. 7-9 классы. - М.: Просвещение, 2014</w:t>
      </w:r>
    </w:p>
    <w:p w:rsidR="005C1335" w:rsidRPr="00303C4A" w:rsidRDefault="005C1335" w:rsidP="00F730ED">
      <w:pPr>
        <w:pStyle w:val="ad"/>
        <w:numPr>
          <w:ilvl w:val="0"/>
          <w:numId w:val="31"/>
        </w:numPr>
        <w:spacing w:line="276" w:lineRule="auto"/>
        <w:jc w:val="both"/>
        <w:rPr>
          <w:rFonts w:ascii="Times New Roman" w:hAnsi="Times New Roman"/>
        </w:rPr>
      </w:pPr>
      <w:r w:rsidRPr="00303C4A">
        <w:rPr>
          <w:rFonts w:ascii="Times New Roman" w:hAnsi="Times New Roman"/>
        </w:rPr>
        <w:t>Гусев В. А., Медяник А. И. Геометрия. Дидактические материалы. 8 класс. - М.: Просвещение, 2017</w:t>
      </w:r>
    </w:p>
    <w:p w:rsidR="005C1335" w:rsidRDefault="005C1335" w:rsidP="00F730ED">
      <w:pPr>
        <w:pStyle w:val="ad"/>
        <w:numPr>
          <w:ilvl w:val="0"/>
          <w:numId w:val="31"/>
        </w:numPr>
        <w:spacing w:line="276" w:lineRule="auto"/>
        <w:jc w:val="both"/>
        <w:rPr>
          <w:rFonts w:ascii="Times New Roman" w:hAnsi="Times New Roman"/>
        </w:rPr>
      </w:pPr>
      <w:r w:rsidRPr="00303C4A">
        <w:rPr>
          <w:rFonts w:ascii="Times New Roman" w:hAnsi="Times New Roman"/>
        </w:rPr>
        <w:t>Гусев В. А., Медяник А. И. Геометрия. Дидактические материалы. 9 класс. - М.: Просвещение, 2017</w:t>
      </w:r>
    </w:p>
    <w:p w:rsidR="005C1335" w:rsidRPr="00F257F4" w:rsidRDefault="005C1335" w:rsidP="00F730ED">
      <w:pPr>
        <w:pStyle w:val="ad"/>
        <w:numPr>
          <w:ilvl w:val="0"/>
          <w:numId w:val="31"/>
        </w:numPr>
        <w:spacing w:line="276" w:lineRule="auto"/>
        <w:jc w:val="both"/>
        <w:rPr>
          <w:rFonts w:ascii="Times New Roman" w:hAnsi="Times New Roman"/>
          <w:szCs w:val="21"/>
        </w:rPr>
      </w:pPr>
      <w:r w:rsidRPr="00F257F4">
        <w:rPr>
          <w:rFonts w:ascii="Times New Roman" w:hAnsi="Times New Roman"/>
          <w:szCs w:val="21"/>
        </w:rPr>
        <w:t>Мищенко Т. М. Геометрия. Тематические тесты. 7 класс (к учебнику Погорелова А. В.)  - М.: Просвещение, 2017</w:t>
      </w:r>
    </w:p>
    <w:p w:rsidR="005C1335" w:rsidRPr="00303C4A" w:rsidRDefault="005C1335" w:rsidP="00F730ED">
      <w:pPr>
        <w:pStyle w:val="ad"/>
        <w:numPr>
          <w:ilvl w:val="0"/>
          <w:numId w:val="31"/>
        </w:numPr>
        <w:spacing w:line="276" w:lineRule="auto"/>
        <w:jc w:val="both"/>
        <w:rPr>
          <w:rFonts w:ascii="Times New Roman" w:hAnsi="Times New Roman"/>
        </w:rPr>
      </w:pPr>
      <w:r w:rsidRPr="00303C4A">
        <w:rPr>
          <w:rFonts w:ascii="Times New Roman" w:hAnsi="Times New Roman"/>
        </w:rPr>
        <w:t>Мищенко Т. М. Геометрия. Тематические тесты. 8 класс (к учебнику Погорелова А. В.)  - М.: Просвещение, 2017</w:t>
      </w:r>
    </w:p>
    <w:p w:rsidR="005C1335" w:rsidRPr="00303C4A" w:rsidRDefault="005C1335" w:rsidP="00F730ED">
      <w:pPr>
        <w:pStyle w:val="ad"/>
        <w:numPr>
          <w:ilvl w:val="0"/>
          <w:numId w:val="31"/>
        </w:numPr>
        <w:spacing w:line="276" w:lineRule="auto"/>
        <w:jc w:val="both"/>
        <w:rPr>
          <w:rFonts w:ascii="Times New Roman" w:hAnsi="Times New Roman"/>
        </w:rPr>
      </w:pPr>
      <w:r w:rsidRPr="00303C4A">
        <w:rPr>
          <w:rFonts w:ascii="Times New Roman" w:hAnsi="Times New Roman"/>
        </w:rPr>
        <w:t>Мищенко Т. М. Геометрия. Тематические тесты. 9 класс (к учебнику Погорелова А. В.)  - М.: Просвещение, 2017</w:t>
      </w:r>
    </w:p>
    <w:p w:rsidR="005C1335" w:rsidRPr="00303C4A" w:rsidRDefault="005C1335" w:rsidP="00F730ED">
      <w:pPr>
        <w:pStyle w:val="ad"/>
        <w:numPr>
          <w:ilvl w:val="0"/>
          <w:numId w:val="31"/>
        </w:numPr>
        <w:spacing w:line="276" w:lineRule="auto"/>
        <w:jc w:val="both"/>
        <w:rPr>
          <w:rFonts w:ascii="Times New Roman" w:hAnsi="Times New Roman"/>
        </w:rPr>
      </w:pPr>
      <w:r w:rsidRPr="00303C4A">
        <w:rPr>
          <w:rFonts w:ascii="Times New Roman" w:hAnsi="Times New Roman"/>
        </w:rPr>
        <w:t>Дудницын Ю. П. Геометрия. Тренировочные задания. 7 класс. - М.: Просвещение, 2017</w:t>
      </w:r>
    </w:p>
    <w:p w:rsidR="005C1335" w:rsidRPr="00303C4A" w:rsidRDefault="005C1335" w:rsidP="005C1335">
      <w:pPr>
        <w:pStyle w:val="2"/>
        <w:widowControl w:val="0"/>
        <w:spacing w:before="120" w:after="120"/>
        <w:ind w:firstLine="0"/>
        <w:contextualSpacing/>
      </w:pPr>
      <w:bookmarkStart w:id="2" w:name="_Toc343949357"/>
      <w:bookmarkStart w:id="3" w:name="_Toc364013600"/>
      <w:r w:rsidRPr="00303C4A">
        <w:t xml:space="preserve">Цели обучения предмету </w:t>
      </w:r>
      <w:bookmarkEnd w:id="2"/>
      <w:bookmarkEnd w:id="3"/>
      <w:r w:rsidRPr="00303C4A">
        <w:t>геометрия</w:t>
      </w:r>
    </w:p>
    <w:p w:rsidR="005C1335" w:rsidRPr="00303C4A" w:rsidRDefault="005C1335" w:rsidP="005C1335">
      <w:pPr>
        <w:spacing w:before="120" w:after="120"/>
        <w:ind w:left="6" w:firstLine="283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Программа направлена на достижение следующих целей:</w:t>
      </w:r>
    </w:p>
    <w:p w:rsidR="005C1335" w:rsidRPr="00303C4A" w:rsidRDefault="005C1335" w:rsidP="00F730ED">
      <w:pPr>
        <w:pStyle w:val="ad"/>
        <w:numPr>
          <w:ilvl w:val="0"/>
          <w:numId w:val="32"/>
        </w:numPr>
        <w:tabs>
          <w:tab w:val="left" w:pos="286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формирование целостного представления о современном мире;</w:t>
      </w:r>
    </w:p>
    <w:p w:rsidR="005C1335" w:rsidRPr="00303C4A" w:rsidRDefault="005C1335" w:rsidP="00F730ED">
      <w:pPr>
        <w:pStyle w:val="ad"/>
        <w:numPr>
          <w:ilvl w:val="0"/>
          <w:numId w:val="32"/>
        </w:numPr>
        <w:tabs>
          <w:tab w:val="left" w:pos="286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развитие интеллектуальных и творческих способностей учащихся, а также индивидуальности личности;</w:t>
      </w:r>
    </w:p>
    <w:p w:rsidR="005C1335" w:rsidRPr="00303C4A" w:rsidRDefault="005C1335" w:rsidP="00F730ED">
      <w:pPr>
        <w:pStyle w:val="ad"/>
        <w:numPr>
          <w:ilvl w:val="0"/>
          <w:numId w:val="32"/>
        </w:numPr>
        <w:tabs>
          <w:tab w:val="left" w:pos="286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формирование осознанного выбора индивидуальной образовательной траектории.</w:t>
      </w:r>
    </w:p>
    <w:p w:rsidR="005C1335" w:rsidRPr="00303C4A" w:rsidRDefault="005C1335" w:rsidP="005C1335">
      <w:pPr>
        <w:tabs>
          <w:tab w:val="left" w:pos="551"/>
        </w:tabs>
        <w:spacing w:before="120" w:after="120"/>
        <w:ind w:left="283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В построении программы обучения алгебре ведущими методологическими ориентирами выступают:</w:t>
      </w:r>
    </w:p>
    <w:p w:rsidR="005C1335" w:rsidRPr="00303C4A" w:rsidRDefault="005C1335" w:rsidP="00F730ED">
      <w:pPr>
        <w:pStyle w:val="ad"/>
        <w:numPr>
          <w:ilvl w:val="0"/>
          <w:numId w:val="33"/>
        </w:numPr>
        <w:tabs>
          <w:tab w:val="left" w:pos="286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интегративный подход к построению обучения в современной школе с ориентацией на метапредметные связи и отображение роли школьных предметов в целостной картине окружающего мира и исторической ретроспективе;</w:t>
      </w:r>
    </w:p>
    <w:p w:rsidR="005C1335" w:rsidRPr="00303C4A" w:rsidRDefault="005C1335" w:rsidP="00F730ED">
      <w:pPr>
        <w:pStyle w:val="ad"/>
        <w:numPr>
          <w:ilvl w:val="0"/>
          <w:numId w:val="33"/>
        </w:numPr>
        <w:tabs>
          <w:tab w:val="left" w:pos="286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современные концепции математического образования в общеобразовательной школе;</w:t>
      </w:r>
    </w:p>
    <w:p w:rsidR="005C1335" w:rsidRPr="00303C4A" w:rsidRDefault="005C1335" w:rsidP="00F730ED">
      <w:pPr>
        <w:pStyle w:val="ad"/>
        <w:numPr>
          <w:ilvl w:val="0"/>
          <w:numId w:val="33"/>
        </w:numPr>
        <w:tabs>
          <w:tab w:val="left" w:pos="286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принцип личностно ориентированного развивающего обучения.</w:t>
      </w:r>
    </w:p>
    <w:p w:rsidR="005C1335" w:rsidRPr="00303C4A" w:rsidRDefault="005C1335" w:rsidP="005C133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3C4A">
        <w:rPr>
          <w:rFonts w:ascii="Times New Roman" w:hAnsi="Times New Roman" w:cs="Times New Roman"/>
          <w:b/>
          <w:sz w:val="24"/>
          <w:szCs w:val="24"/>
        </w:rPr>
        <w:t>Личностные, метапредметные и предметные результаты освоения содержания курса геометрии</w:t>
      </w:r>
    </w:p>
    <w:p w:rsidR="005C1335" w:rsidRPr="00303C4A" w:rsidRDefault="005C1335" w:rsidP="005C1335">
      <w:pPr>
        <w:spacing w:before="120" w:after="120"/>
        <w:ind w:left="6" w:firstLine="284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 xml:space="preserve">Изучение геометрии по данной программе способствует формированию у учащихся </w:t>
      </w:r>
      <w:r w:rsidRPr="00303C4A">
        <w:rPr>
          <w:rFonts w:ascii="Times New Roman" w:eastAsia="Times New Roman" w:hAnsi="Times New Roman" w:cs="Times New Roman"/>
          <w:b/>
          <w:sz w:val="24"/>
          <w:szCs w:val="24"/>
        </w:rPr>
        <w:t>личностных</w:t>
      </w:r>
      <w:r w:rsidRPr="00303C4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303C4A">
        <w:rPr>
          <w:rFonts w:ascii="Times New Roman" w:eastAsia="Times New Roman" w:hAnsi="Times New Roman" w:cs="Times New Roman"/>
          <w:b/>
          <w:sz w:val="24"/>
          <w:szCs w:val="24"/>
        </w:rPr>
        <w:t xml:space="preserve">метапредметных и предметных результатов </w:t>
      </w:r>
      <w:r w:rsidRPr="00303C4A">
        <w:rPr>
          <w:rFonts w:ascii="Times New Roman" w:eastAsia="Times New Roman" w:hAnsi="Times New Roman" w:cs="Times New Roman"/>
          <w:sz w:val="24"/>
          <w:szCs w:val="24"/>
        </w:rPr>
        <w:t>обучения, соответствующих</w:t>
      </w:r>
      <w:r w:rsidRPr="00303C4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303C4A">
        <w:rPr>
          <w:rFonts w:ascii="Times New Roman" w:eastAsia="Times New Roman" w:hAnsi="Times New Roman" w:cs="Times New Roman"/>
          <w:sz w:val="24"/>
          <w:szCs w:val="24"/>
        </w:rPr>
        <w:t>требованиям Федерального государственного образовательного стандарта основного общего образования.</w:t>
      </w:r>
    </w:p>
    <w:p w:rsidR="005C1335" w:rsidRPr="00303C4A" w:rsidRDefault="005C1335" w:rsidP="005C1335">
      <w:pPr>
        <w:spacing w:before="120" w:after="120"/>
        <w:ind w:left="340"/>
        <w:contextualSpacing/>
        <w:rPr>
          <w:rFonts w:ascii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i/>
          <w:iCs/>
          <w:sz w:val="24"/>
          <w:szCs w:val="24"/>
        </w:rPr>
        <w:t>личностные:</w:t>
      </w:r>
    </w:p>
    <w:p w:rsidR="005C1335" w:rsidRPr="00303C4A" w:rsidRDefault="005C1335" w:rsidP="00F730ED">
      <w:pPr>
        <w:pStyle w:val="ad"/>
        <w:numPr>
          <w:ilvl w:val="0"/>
          <w:numId w:val="34"/>
        </w:numPr>
        <w:tabs>
          <w:tab w:val="left" w:pos="34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формирование ответственного отношения к учению, готовности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5C1335" w:rsidRPr="00303C4A" w:rsidRDefault="005C1335" w:rsidP="00F730ED">
      <w:pPr>
        <w:pStyle w:val="ad"/>
        <w:numPr>
          <w:ilvl w:val="0"/>
          <w:numId w:val="34"/>
        </w:numPr>
        <w:tabs>
          <w:tab w:val="left" w:pos="34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формирование целостного мировоззрения, соответствующего современному уровню развития науки и общественной практики;</w:t>
      </w:r>
    </w:p>
    <w:p w:rsidR="005C1335" w:rsidRPr="00303C4A" w:rsidRDefault="005C1335" w:rsidP="00F730ED">
      <w:pPr>
        <w:pStyle w:val="ad"/>
        <w:numPr>
          <w:ilvl w:val="0"/>
          <w:numId w:val="34"/>
        </w:numPr>
        <w:tabs>
          <w:tab w:val="left" w:pos="34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lastRenderedPageBreak/>
        <w:t>формирование коммуникативной компетентности в общении и сотрудничестве со сверстниками, старшими и младшими в образовательной, общественно полезной, учебно-исследовательской, творческой и других видах деятельности;</w:t>
      </w:r>
    </w:p>
    <w:p w:rsidR="005C1335" w:rsidRPr="00303C4A" w:rsidRDefault="005C1335" w:rsidP="00F730ED">
      <w:pPr>
        <w:pStyle w:val="ad"/>
        <w:numPr>
          <w:ilvl w:val="0"/>
          <w:numId w:val="34"/>
        </w:numPr>
        <w:tabs>
          <w:tab w:val="left" w:pos="34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5C1335" w:rsidRPr="00303C4A" w:rsidRDefault="005C1335" w:rsidP="00F730ED">
      <w:pPr>
        <w:pStyle w:val="ad"/>
        <w:numPr>
          <w:ilvl w:val="0"/>
          <w:numId w:val="34"/>
        </w:numPr>
        <w:tabs>
          <w:tab w:val="left" w:pos="34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5C1335" w:rsidRPr="00303C4A" w:rsidRDefault="005C1335" w:rsidP="00F730ED">
      <w:pPr>
        <w:pStyle w:val="ad"/>
        <w:numPr>
          <w:ilvl w:val="0"/>
          <w:numId w:val="34"/>
        </w:numPr>
        <w:tabs>
          <w:tab w:val="left" w:pos="34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креативность мышления, инициативу, находчивость, активность при решении геометрических задач;</w:t>
      </w:r>
    </w:p>
    <w:p w:rsidR="005C1335" w:rsidRPr="00303C4A" w:rsidRDefault="005C1335" w:rsidP="00F730ED">
      <w:pPr>
        <w:pStyle w:val="ad"/>
        <w:numPr>
          <w:ilvl w:val="0"/>
          <w:numId w:val="34"/>
        </w:numPr>
        <w:tabs>
          <w:tab w:val="left" w:pos="34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умение контролировать процесс и результат учебной математической деятельности;</w:t>
      </w:r>
    </w:p>
    <w:p w:rsidR="005C1335" w:rsidRPr="00303C4A" w:rsidRDefault="005C1335" w:rsidP="00F730ED">
      <w:pPr>
        <w:pStyle w:val="ad"/>
        <w:numPr>
          <w:ilvl w:val="0"/>
          <w:numId w:val="34"/>
        </w:numPr>
        <w:tabs>
          <w:tab w:val="left" w:pos="34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способность к эмоциональному восприятию математических объектов, задач, решений, рассуждений;</w:t>
      </w:r>
    </w:p>
    <w:p w:rsidR="005C1335" w:rsidRPr="00303C4A" w:rsidRDefault="005C1335" w:rsidP="005C1335">
      <w:pPr>
        <w:spacing w:before="120" w:after="120"/>
        <w:ind w:left="340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i/>
          <w:iCs/>
          <w:sz w:val="24"/>
          <w:szCs w:val="24"/>
        </w:rPr>
        <w:t>метапредметные: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340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340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умение осуществлять контроль по результату и по способу действия на уровне произвольного внимания и вносить необходимые коррективы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45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45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45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умение устанавливать причинно-следственные связи, строить логическое рассуждение, умозаключение (индуктивное, дедуктивное и по аналогии) и выводы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45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45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умение организовывать учебное сотрудничество и совместную деятельность с учителем и сверстниками: определять цели, распределять функции и роли участников,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45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формирование и развитие учебной и общепользовательской компетентности в области использования информационно-коммуникационных технологий (ИКТ-компетентности)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45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формирование первоначальных представлений об идеях и о методах математики как об универсальном языке науки и техники, о средстве моделирования явлений и процессов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45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45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45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45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умение выдвигать гипотезы при решении учебных задач и понимать необходимость их проверки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45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58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lastRenderedPageBreak/>
        <w:t>понимание сущности алгоритмических предписаний и умение действовать в соответствии с предложенным алгоритмом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58"/>
        </w:tabs>
        <w:spacing w:before="120" w:after="12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5C1335" w:rsidRPr="00303C4A" w:rsidRDefault="005C1335" w:rsidP="00F730ED">
      <w:pPr>
        <w:numPr>
          <w:ilvl w:val="0"/>
          <w:numId w:val="35"/>
        </w:numPr>
        <w:tabs>
          <w:tab w:val="left" w:pos="458"/>
        </w:tabs>
        <w:spacing w:before="120"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 xml:space="preserve">умение планировать и осуществлять деятельность, направленную на решение задач исследовательского характера; </w:t>
      </w:r>
    </w:p>
    <w:p w:rsidR="005C1335" w:rsidRPr="00303C4A" w:rsidRDefault="005C1335" w:rsidP="005C1335">
      <w:pPr>
        <w:tabs>
          <w:tab w:val="left" w:pos="458"/>
        </w:tabs>
        <w:spacing w:before="120" w:after="120"/>
        <w:ind w:left="458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i/>
          <w:iCs/>
          <w:sz w:val="24"/>
          <w:szCs w:val="24"/>
        </w:rPr>
        <w:t>предметные:</w:t>
      </w:r>
    </w:p>
    <w:p w:rsidR="005C1335" w:rsidRPr="00303C4A" w:rsidRDefault="005C1335" w:rsidP="00F730ED">
      <w:pPr>
        <w:pStyle w:val="ad"/>
        <w:numPr>
          <w:ilvl w:val="0"/>
          <w:numId w:val="36"/>
        </w:numPr>
        <w:tabs>
          <w:tab w:val="left" w:pos="458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овладение базовым понятийным аппаратом по основным разделам содержания; представление об основных изучаемых понятиях (число, геометрическая фигура, вектор, координаты) как важнейших математических моделях, позволяющих описывать и изучать реальные процессы и явления;</w:t>
      </w:r>
    </w:p>
    <w:p w:rsidR="005C1335" w:rsidRPr="00303C4A" w:rsidRDefault="005C1335" w:rsidP="00F730ED">
      <w:pPr>
        <w:pStyle w:val="ad"/>
        <w:numPr>
          <w:ilvl w:val="0"/>
          <w:numId w:val="36"/>
        </w:numPr>
        <w:tabs>
          <w:tab w:val="left" w:pos="458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умение работать с геометр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5C1335" w:rsidRPr="00303C4A" w:rsidRDefault="005C1335" w:rsidP="00F730ED">
      <w:pPr>
        <w:pStyle w:val="ad"/>
        <w:numPr>
          <w:ilvl w:val="0"/>
          <w:numId w:val="36"/>
        </w:numPr>
        <w:tabs>
          <w:tab w:val="left" w:pos="458"/>
        </w:tabs>
        <w:spacing w:before="120" w:after="120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овладение навыками устных, письменных, инструментальных вычислений;</w:t>
      </w:r>
    </w:p>
    <w:p w:rsidR="005C1335" w:rsidRPr="00303C4A" w:rsidRDefault="005C1335" w:rsidP="00F730ED">
      <w:pPr>
        <w:pStyle w:val="ad"/>
        <w:numPr>
          <w:ilvl w:val="0"/>
          <w:numId w:val="36"/>
        </w:numPr>
        <w:tabs>
          <w:tab w:val="left" w:pos="458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овладение геометрическим языком, умение использовать его для описания предметов окружающего мира, развитие пространственных представлений и изобразительных умений, приобретение навыков геометрических построений;</w:t>
      </w:r>
    </w:p>
    <w:p w:rsidR="005C1335" w:rsidRPr="00303C4A" w:rsidRDefault="005C1335" w:rsidP="00F730ED">
      <w:pPr>
        <w:pStyle w:val="ad"/>
        <w:numPr>
          <w:ilvl w:val="0"/>
          <w:numId w:val="36"/>
        </w:numPr>
        <w:tabs>
          <w:tab w:val="left" w:pos="458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5C1335" w:rsidRPr="00303C4A" w:rsidRDefault="005C1335" w:rsidP="00F730ED">
      <w:pPr>
        <w:pStyle w:val="ad"/>
        <w:numPr>
          <w:ilvl w:val="0"/>
          <w:numId w:val="36"/>
        </w:numPr>
        <w:tabs>
          <w:tab w:val="left" w:pos="458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умение измерять длины отрезков, величины углов, использовать формулы для нахождения периметров, площадей и объёмов геометрических фигур;</w:t>
      </w:r>
    </w:p>
    <w:p w:rsidR="005C1335" w:rsidRPr="00303C4A" w:rsidRDefault="005C1335" w:rsidP="00F730ED">
      <w:pPr>
        <w:pStyle w:val="ad"/>
        <w:numPr>
          <w:ilvl w:val="0"/>
          <w:numId w:val="36"/>
        </w:numPr>
        <w:tabs>
          <w:tab w:val="left" w:pos="458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5C1335" w:rsidRDefault="005C1335" w:rsidP="005C1335">
      <w:pPr>
        <w:jc w:val="center"/>
        <w:rPr>
          <w:rFonts w:ascii="Times New Roman" w:eastAsia="Gabriola" w:hAnsi="Times New Roman" w:cs="Times New Roman"/>
          <w:b/>
          <w:bCs/>
          <w:sz w:val="24"/>
          <w:szCs w:val="24"/>
        </w:rPr>
      </w:pPr>
      <w:r>
        <w:rPr>
          <w:rFonts w:ascii="Times New Roman" w:eastAsia="Gabriola" w:hAnsi="Times New Roman" w:cs="Times New Roman"/>
          <w:b/>
          <w:bCs/>
          <w:sz w:val="24"/>
          <w:szCs w:val="24"/>
        </w:rPr>
        <w:t xml:space="preserve">Содержание курса </w:t>
      </w:r>
    </w:p>
    <w:p w:rsidR="005C1335" w:rsidRPr="0030759F" w:rsidRDefault="005C1335" w:rsidP="005C1335">
      <w:pPr>
        <w:spacing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4" w:name="_Toc405513923"/>
      <w:bookmarkStart w:id="5" w:name="_Toc284662801"/>
      <w:bookmarkStart w:id="6" w:name="_Toc284663428"/>
      <w:r w:rsidRPr="0030759F">
        <w:rPr>
          <w:rFonts w:ascii="Times New Roman" w:eastAsia="Times New Roman" w:hAnsi="Times New Roman" w:cs="Times New Roman"/>
          <w:b/>
          <w:bCs/>
          <w:sz w:val="28"/>
          <w:szCs w:val="28"/>
        </w:rPr>
        <w:t>Геометрия</w:t>
      </w:r>
      <w:bookmarkEnd w:id="4"/>
      <w:bookmarkEnd w:id="5"/>
      <w:bookmarkEnd w:id="6"/>
    </w:p>
    <w:p w:rsidR="005C1335" w:rsidRPr="0030759F" w:rsidRDefault="005C1335" w:rsidP="005C1335">
      <w:pPr>
        <w:numPr>
          <w:ilvl w:val="1"/>
          <w:numId w:val="0"/>
        </w:num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30759F">
        <w:rPr>
          <w:rFonts w:ascii="Times New Roman" w:eastAsia="Times New Roman" w:hAnsi="Times New Roman" w:cs="Times New Roman"/>
          <w:b/>
          <w:iCs/>
          <w:sz w:val="28"/>
          <w:szCs w:val="28"/>
        </w:rPr>
        <w:t>Геометрические фигуры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0759F">
        <w:rPr>
          <w:rFonts w:ascii="Times New Roman" w:hAnsi="Times New Roman" w:cs="Times New Roman"/>
          <w:b/>
          <w:sz w:val="28"/>
          <w:szCs w:val="28"/>
        </w:rPr>
        <w:t>Фигуры в геометрии и в окружающем мире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 xml:space="preserve">Геометрическая фигура. Формирование представлений о метапредметном понятии «фигура».  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>Точка, линия, отрезок, прямая, луч, ломаная, плоскость, угол, биссектриса угла и ее свойства, виды углов, многоугольники, круг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iCs/>
          <w:sz w:val="28"/>
          <w:szCs w:val="28"/>
        </w:rPr>
        <w:t>Осевая симметрия геометрических фигур. Центральная симметрия геометрических фигур</w:t>
      </w:r>
      <w:r w:rsidRPr="0030759F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0759F">
        <w:rPr>
          <w:rFonts w:ascii="Times New Roman" w:hAnsi="Times New Roman" w:cs="Times New Roman"/>
          <w:b/>
          <w:sz w:val="28"/>
          <w:szCs w:val="28"/>
        </w:rPr>
        <w:lastRenderedPageBreak/>
        <w:t>Многоугольники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 xml:space="preserve">Многоугольник, его элементы и его свойства. Распознавание некоторых многоугольников. </w:t>
      </w:r>
      <w:r w:rsidRPr="0030759F">
        <w:rPr>
          <w:rFonts w:ascii="Times New Roman" w:hAnsi="Times New Roman" w:cs="Times New Roman"/>
          <w:bCs/>
          <w:i/>
          <w:sz w:val="28"/>
          <w:szCs w:val="28"/>
        </w:rPr>
        <w:t>В</w:t>
      </w:r>
      <w:r w:rsidRPr="0030759F">
        <w:rPr>
          <w:rFonts w:ascii="Times New Roman" w:hAnsi="Times New Roman" w:cs="Times New Roman"/>
          <w:i/>
          <w:sz w:val="28"/>
          <w:szCs w:val="28"/>
        </w:rPr>
        <w:t>ыпуклые и невыпуклые многоугольники</w:t>
      </w:r>
      <w:r w:rsidRPr="0030759F">
        <w:rPr>
          <w:rFonts w:ascii="Times New Roman" w:hAnsi="Times New Roman" w:cs="Times New Roman"/>
          <w:sz w:val="28"/>
          <w:szCs w:val="28"/>
        </w:rPr>
        <w:t>. Правильные многоугольники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 xml:space="preserve">Четыре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0759F">
        <w:rPr>
          <w:rFonts w:ascii="Times New Roman" w:hAnsi="Times New Roman" w:cs="Times New Roman"/>
          <w:b/>
          <w:bCs/>
          <w:sz w:val="28"/>
          <w:szCs w:val="28"/>
        </w:rPr>
        <w:t>Окружность, круг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bCs/>
          <w:sz w:val="28"/>
          <w:szCs w:val="28"/>
        </w:rPr>
        <w:t>Окружность, круг, и</w:t>
      </w:r>
      <w:r w:rsidRPr="0030759F">
        <w:rPr>
          <w:rFonts w:ascii="Times New Roman" w:hAnsi="Times New Roman" w:cs="Times New Roman"/>
          <w:sz w:val="28"/>
          <w:szCs w:val="28"/>
        </w:rPr>
        <w:t xml:space="preserve">х элементы и свойства; центральные и вписанные углы. Касательная </w:t>
      </w:r>
      <w:r w:rsidRPr="0030759F">
        <w:rPr>
          <w:rFonts w:ascii="Times New Roman" w:hAnsi="Times New Roman" w:cs="Times New Roman"/>
          <w:i/>
          <w:sz w:val="28"/>
          <w:szCs w:val="28"/>
        </w:rPr>
        <w:t>и секущая</w:t>
      </w:r>
      <w:r w:rsidRPr="0030759F">
        <w:rPr>
          <w:rFonts w:ascii="Times New Roman" w:hAnsi="Times New Roman" w:cs="Times New Roman"/>
          <w:sz w:val="28"/>
          <w:szCs w:val="28"/>
        </w:rPr>
        <w:t xml:space="preserve"> к окружности, </w:t>
      </w:r>
      <w:r w:rsidRPr="0030759F">
        <w:rPr>
          <w:rFonts w:ascii="Times New Roman" w:hAnsi="Times New Roman" w:cs="Times New Roman"/>
          <w:i/>
          <w:sz w:val="28"/>
          <w:szCs w:val="28"/>
        </w:rPr>
        <w:t>их свойства</w:t>
      </w:r>
      <w:r w:rsidRPr="0030759F">
        <w:rPr>
          <w:rFonts w:ascii="Times New Roman" w:hAnsi="Times New Roman" w:cs="Times New Roman"/>
          <w:sz w:val="28"/>
          <w:szCs w:val="28"/>
        </w:rPr>
        <w:t xml:space="preserve">. Вписанные и описанные окружности для треугольников, </w:t>
      </w:r>
      <w:r w:rsidRPr="0030759F">
        <w:rPr>
          <w:rFonts w:ascii="Times New Roman" w:hAnsi="Times New Roman" w:cs="Times New Roman"/>
          <w:i/>
          <w:sz w:val="28"/>
          <w:szCs w:val="28"/>
        </w:rPr>
        <w:t>четырехугольников, правильных многоугольников</w:t>
      </w:r>
      <w:r w:rsidRPr="0030759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b/>
          <w:bCs/>
          <w:sz w:val="28"/>
          <w:szCs w:val="28"/>
        </w:rPr>
        <w:t>Геометрические фигуры в пространстве (объемные тела)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 xml:space="preserve">Многогранник и его элементы. Названия многогранников с разным положением и количеством граней. </w:t>
      </w:r>
      <w:r w:rsidRPr="0030759F">
        <w:rPr>
          <w:rFonts w:ascii="Times New Roman" w:hAnsi="Times New Roman" w:cs="Times New Roman"/>
          <w:sz w:val="28"/>
          <w:szCs w:val="28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30759F"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:rsidR="005C1335" w:rsidRPr="0030759F" w:rsidRDefault="005C1335" w:rsidP="005C1335">
      <w:pPr>
        <w:numPr>
          <w:ilvl w:val="1"/>
          <w:numId w:val="0"/>
        </w:num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30759F">
        <w:rPr>
          <w:rFonts w:ascii="Times New Roman" w:eastAsia="Times New Roman" w:hAnsi="Times New Roman" w:cs="Times New Roman"/>
          <w:b/>
          <w:iCs/>
          <w:sz w:val="28"/>
          <w:szCs w:val="28"/>
        </w:rPr>
        <w:t>Отношения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0759F">
        <w:rPr>
          <w:rFonts w:ascii="Times New Roman" w:hAnsi="Times New Roman" w:cs="Times New Roman"/>
          <w:b/>
          <w:bCs/>
          <w:sz w:val="28"/>
          <w:szCs w:val="28"/>
        </w:rPr>
        <w:t>Равенство фигур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30759F">
        <w:rPr>
          <w:rFonts w:ascii="Times New Roman" w:hAnsi="Times New Roman" w:cs="Times New Roman"/>
          <w:bCs/>
          <w:sz w:val="28"/>
          <w:szCs w:val="28"/>
        </w:rPr>
        <w:t>С</w:t>
      </w:r>
      <w:r w:rsidRPr="0030759F">
        <w:rPr>
          <w:rFonts w:ascii="Times New Roman" w:hAnsi="Times New Roman" w:cs="Times New Roman"/>
          <w:sz w:val="28"/>
          <w:szCs w:val="28"/>
        </w:rPr>
        <w:t xml:space="preserve">войства равных треугольников. Признаки равенства треугольников. 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араллельно</w:t>
      </w:r>
      <w:r w:rsidRPr="0030759F">
        <w:rPr>
          <w:rFonts w:ascii="Times New Roman" w:hAnsi="Times New Roman" w:cs="Times New Roman"/>
          <w:b/>
          <w:bCs/>
          <w:sz w:val="28"/>
          <w:szCs w:val="28"/>
        </w:rPr>
        <w:softHyphen/>
        <w:t>сть прямых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 xml:space="preserve">Признаки и свойства параллельных прямых. </w:t>
      </w:r>
      <w:r w:rsidRPr="0030759F">
        <w:rPr>
          <w:rFonts w:ascii="Times New Roman" w:hAnsi="Times New Roman" w:cs="Times New Roman"/>
          <w:i/>
          <w:sz w:val="28"/>
          <w:szCs w:val="28"/>
        </w:rPr>
        <w:t>Аксиома параллельности Евклида</w:t>
      </w:r>
      <w:r w:rsidRPr="0030759F">
        <w:rPr>
          <w:rFonts w:ascii="Times New Roman" w:hAnsi="Times New Roman" w:cs="Times New Roman"/>
          <w:sz w:val="28"/>
          <w:szCs w:val="28"/>
        </w:rPr>
        <w:t xml:space="preserve">. </w:t>
      </w:r>
      <w:r w:rsidRPr="0030759F">
        <w:rPr>
          <w:rFonts w:ascii="Times New Roman" w:hAnsi="Times New Roman" w:cs="Times New Roman"/>
          <w:i/>
          <w:sz w:val="28"/>
          <w:szCs w:val="28"/>
        </w:rPr>
        <w:t>Теорема Фалеса</w:t>
      </w:r>
      <w:r w:rsidRPr="0030759F">
        <w:rPr>
          <w:rFonts w:ascii="Times New Roman" w:hAnsi="Times New Roman" w:cs="Times New Roman"/>
          <w:sz w:val="28"/>
          <w:szCs w:val="28"/>
        </w:rPr>
        <w:t>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0759F">
        <w:rPr>
          <w:rFonts w:ascii="Times New Roman" w:hAnsi="Times New Roman" w:cs="Times New Roman"/>
          <w:b/>
          <w:bCs/>
          <w:sz w:val="28"/>
          <w:szCs w:val="28"/>
        </w:rPr>
        <w:t>Перпендикулярные прямые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bCs/>
          <w:sz w:val="28"/>
          <w:szCs w:val="28"/>
        </w:rPr>
        <w:t xml:space="preserve">Прямой угол. Перпендикуляр к прямой. Наклонная, проекция. Серединный перпендикуляр к отрезку. </w:t>
      </w:r>
      <w:r w:rsidRPr="0030759F">
        <w:rPr>
          <w:rFonts w:ascii="Times New Roman" w:hAnsi="Times New Roman" w:cs="Times New Roman"/>
          <w:i/>
          <w:sz w:val="28"/>
          <w:szCs w:val="28"/>
        </w:rPr>
        <w:t>Свойства и признаки перпендикулярности</w:t>
      </w:r>
      <w:r w:rsidRPr="0030759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b/>
          <w:bCs/>
          <w:i/>
          <w:sz w:val="28"/>
          <w:szCs w:val="28"/>
        </w:rPr>
        <w:t>Подобие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>Пропорциональные отрезки, подобие фигур. Подобные треугольники. Признаки подобия</w:t>
      </w:r>
      <w:r w:rsidRPr="0030759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30759F">
        <w:rPr>
          <w:rFonts w:ascii="Times New Roman" w:hAnsi="Times New Roman" w:cs="Times New Roman"/>
          <w:b/>
          <w:sz w:val="28"/>
          <w:szCs w:val="28"/>
        </w:rPr>
        <w:t>Взаимное расположение</w:t>
      </w:r>
      <w:r w:rsidRPr="0030759F">
        <w:rPr>
          <w:rFonts w:ascii="Times New Roman" w:hAnsi="Times New Roman" w:cs="Times New Roman"/>
          <w:sz w:val="28"/>
          <w:szCs w:val="28"/>
        </w:rPr>
        <w:t xml:space="preserve"> прямой и окружности</w:t>
      </w:r>
      <w:r w:rsidRPr="0030759F">
        <w:rPr>
          <w:rFonts w:ascii="Times New Roman" w:hAnsi="Times New Roman" w:cs="Times New Roman"/>
          <w:i/>
          <w:sz w:val="28"/>
          <w:szCs w:val="28"/>
        </w:rPr>
        <w:t>, двух окружностей.</w:t>
      </w:r>
    </w:p>
    <w:p w:rsidR="005C1335" w:rsidRPr="0030759F" w:rsidRDefault="005C1335" w:rsidP="005C1335">
      <w:pPr>
        <w:numPr>
          <w:ilvl w:val="1"/>
          <w:numId w:val="0"/>
        </w:num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30759F">
        <w:rPr>
          <w:rFonts w:ascii="Times New Roman" w:eastAsia="Times New Roman" w:hAnsi="Times New Roman" w:cs="Times New Roman"/>
          <w:b/>
          <w:iCs/>
          <w:sz w:val="28"/>
          <w:szCs w:val="28"/>
        </w:rPr>
        <w:t>Измерения и вычисления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b/>
          <w:bCs/>
          <w:sz w:val="28"/>
          <w:szCs w:val="28"/>
        </w:rPr>
        <w:t>Величины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>Понятие о площади плоской фигуры и ее свойствах. Измерение площадей. Единицы измерения площади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>Представление об объеме и его свойствах. Измерение объема. Единицы измерения объемов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b/>
          <w:bCs/>
          <w:sz w:val="28"/>
          <w:szCs w:val="28"/>
        </w:rPr>
        <w:t>Измерения и вычисления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30759F">
        <w:rPr>
          <w:rFonts w:ascii="Times New Roman" w:hAnsi="Times New Roman" w:cs="Times New Roman"/>
          <w:i/>
          <w:sz w:val="28"/>
          <w:szCs w:val="28"/>
        </w:rPr>
        <w:t>Тригонометрические функции тупого угла.</w:t>
      </w:r>
      <w:r w:rsidRPr="0030759F">
        <w:rPr>
          <w:rFonts w:ascii="Times New Roman" w:hAnsi="Times New Roman" w:cs="Times New Roman"/>
          <w:sz w:val="28"/>
          <w:szCs w:val="28"/>
        </w:rPr>
        <w:t xml:space="preserve"> Вычисление элементов треугольников с использованием тригонометрических соотношений. Формулы площади треугольника, </w:t>
      </w:r>
      <w:r w:rsidRPr="0030759F">
        <w:rPr>
          <w:rFonts w:ascii="Times New Roman" w:hAnsi="Times New Roman" w:cs="Times New Roman"/>
          <w:sz w:val="28"/>
          <w:szCs w:val="28"/>
        </w:rPr>
        <w:lastRenderedPageBreak/>
        <w:t>параллелограмма и его частных видов, формулы длины ок</w:t>
      </w:r>
      <w:r w:rsidRPr="0030759F">
        <w:rPr>
          <w:rFonts w:ascii="Times New Roman" w:hAnsi="Times New Roman" w:cs="Times New Roman"/>
          <w:sz w:val="28"/>
          <w:szCs w:val="28"/>
        </w:rPr>
        <w:softHyphen/>
        <w:t xml:space="preserve">ружности и площади круга. Сравнение и вычисление площадей. Теорема Пифагора. </w:t>
      </w:r>
      <w:r w:rsidRPr="0030759F">
        <w:rPr>
          <w:rFonts w:ascii="Times New Roman" w:hAnsi="Times New Roman" w:cs="Times New Roman"/>
          <w:i/>
          <w:sz w:val="28"/>
          <w:szCs w:val="28"/>
        </w:rPr>
        <w:t>Теорема синусов. Теорема косинусов</w:t>
      </w:r>
      <w:r w:rsidRPr="0030759F">
        <w:rPr>
          <w:rFonts w:ascii="Times New Roman" w:hAnsi="Times New Roman" w:cs="Times New Roman"/>
          <w:sz w:val="28"/>
          <w:szCs w:val="28"/>
        </w:rPr>
        <w:t>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b/>
          <w:sz w:val="28"/>
          <w:szCs w:val="28"/>
        </w:rPr>
        <w:t>Расстояния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 xml:space="preserve">Расстояние между точками. Расстояние от точки до прямой. </w:t>
      </w:r>
      <w:r w:rsidRPr="0030759F">
        <w:rPr>
          <w:rFonts w:ascii="Times New Roman" w:hAnsi="Times New Roman" w:cs="Times New Roman"/>
          <w:i/>
          <w:sz w:val="28"/>
          <w:szCs w:val="28"/>
        </w:rPr>
        <w:t>Расстояние между фигурами</w:t>
      </w:r>
      <w:r w:rsidRPr="0030759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C1335" w:rsidRPr="0030759F" w:rsidRDefault="005C1335" w:rsidP="005C1335">
      <w:pPr>
        <w:numPr>
          <w:ilvl w:val="1"/>
          <w:numId w:val="0"/>
        </w:num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30759F">
        <w:rPr>
          <w:rFonts w:ascii="Times New Roman" w:eastAsia="Times New Roman" w:hAnsi="Times New Roman" w:cs="Times New Roman"/>
          <w:b/>
          <w:iCs/>
          <w:sz w:val="28"/>
          <w:szCs w:val="28"/>
        </w:rPr>
        <w:t>Геометрические построения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>Геометрические построения для иллюстрации свойств геометрических фигур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 xml:space="preserve">Инструменты для построений: циркуль, линейка, угольник. </w:t>
      </w:r>
      <w:r w:rsidRPr="0030759F">
        <w:rPr>
          <w:rFonts w:ascii="Times New Roman" w:hAnsi="Times New Roman" w:cs="Times New Roman"/>
          <w:i/>
          <w:sz w:val="28"/>
          <w:szCs w:val="28"/>
        </w:rPr>
        <w:t xml:space="preserve">Простейшие построения циркулем и линейкой: построение биссектрисы угла, перпендикуляра к прямой, угла, равного данному, 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>Построение треугольников по трем сторонам, двум сторонам и углу между ними, стороне и двум прилежащим к ней углам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>Деление отрезка в данном отношении.</w:t>
      </w:r>
    </w:p>
    <w:p w:rsidR="005C1335" w:rsidRPr="0030759F" w:rsidRDefault="005C1335" w:rsidP="005C1335">
      <w:pPr>
        <w:numPr>
          <w:ilvl w:val="1"/>
          <w:numId w:val="0"/>
        </w:num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30759F">
        <w:rPr>
          <w:rFonts w:ascii="Times New Roman" w:eastAsia="Times New Roman" w:hAnsi="Times New Roman" w:cs="Times New Roman"/>
          <w:b/>
          <w:iCs/>
          <w:sz w:val="28"/>
          <w:szCs w:val="28"/>
        </w:rPr>
        <w:t xml:space="preserve">Геометрические преобразования 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b/>
          <w:bCs/>
          <w:sz w:val="28"/>
          <w:szCs w:val="28"/>
        </w:rPr>
        <w:t>Преобразования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 xml:space="preserve">Понятие преобразования. Представление о метапредметном понятии «преобразование». </w:t>
      </w:r>
      <w:r w:rsidRPr="0030759F">
        <w:rPr>
          <w:rFonts w:ascii="Times New Roman" w:hAnsi="Times New Roman" w:cs="Times New Roman"/>
          <w:i/>
          <w:sz w:val="28"/>
          <w:szCs w:val="28"/>
        </w:rPr>
        <w:t>Подобие</w:t>
      </w:r>
      <w:r w:rsidRPr="0030759F">
        <w:rPr>
          <w:rFonts w:ascii="Times New Roman" w:hAnsi="Times New Roman" w:cs="Times New Roman"/>
          <w:sz w:val="28"/>
          <w:szCs w:val="28"/>
        </w:rPr>
        <w:t>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b/>
          <w:bCs/>
          <w:sz w:val="28"/>
          <w:szCs w:val="28"/>
        </w:rPr>
        <w:t>Движения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>Осевая и центральная симметрия</w:t>
      </w:r>
      <w:r w:rsidRPr="0030759F">
        <w:rPr>
          <w:rFonts w:ascii="Times New Roman" w:hAnsi="Times New Roman" w:cs="Times New Roman"/>
          <w:i/>
          <w:sz w:val="28"/>
          <w:szCs w:val="28"/>
        </w:rPr>
        <w:t>, поворот и параллельный перенос. Комбинации движений на плоскости и их свойства</w:t>
      </w:r>
      <w:r w:rsidRPr="0030759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C1335" w:rsidRPr="0030759F" w:rsidRDefault="005C1335" w:rsidP="005C1335">
      <w:pPr>
        <w:numPr>
          <w:ilvl w:val="1"/>
          <w:numId w:val="0"/>
        </w:numPr>
        <w:spacing w:line="36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30759F">
        <w:rPr>
          <w:rFonts w:ascii="Times New Roman" w:eastAsia="Times New Roman" w:hAnsi="Times New Roman" w:cs="Times New Roman"/>
          <w:b/>
          <w:iCs/>
          <w:sz w:val="28"/>
          <w:szCs w:val="28"/>
        </w:rPr>
        <w:t>Векторы и координаты на плоскости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0759F">
        <w:rPr>
          <w:rFonts w:ascii="Times New Roman" w:hAnsi="Times New Roman" w:cs="Times New Roman"/>
          <w:b/>
          <w:iCs/>
          <w:sz w:val="28"/>
          <w:szCs w:val="28"/>
        </w:rPr>
        <w:t>Векторы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lastRenderedPageBreak/>
        <w:t>Понятие вектора, действия над векторами</w:t>
      </w:r>
      <w:r w:rsidRPr="0030759F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30759F">
        <w:rPr>
          <w:rFonts w:ascii="Times New Roman" w:hAnsi="Times New Roman" w:cs="Times New Roman"/>
          <w:sz w:val="28"/>
          <w:szCs w:val="28"/>
        </w:rPr>
        <w:t>использование векторов в физике,</w:t>
      </w:r>
      <w:r w:rsidRPr="0030759F">
        <w:rPr>
          <w:rFonts w:ascii="Times New Roman" w:hAnsi="Times New Roman" w:cs="Times New Roman"/>
          <w:i/>
          <w:sz w:val="28"/>
          <w:szCs w:val="28"/>
        </w:rPr>
        <w:t xml:space="preserve"> разложение вектора на составляющие, скалярное произведение</w:t>
      </w:r>
      <w:r w:rsidRPr="0030759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30759F">
        <w:rPr>
          <w:rFonts w:ascii="Times New Roman" w:hAnsi="Times New Roman" w:cs="Times New Roman"/>
          <w:b/>
          <w:bCs/>
          <w:sz w:val="28"/>
          <w:szCs w:val="28"/>
        </w:rPr>
        <w:t>Координаты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59F">
        <w:rPr>
          <w:rFonts w:ascii="Times New Roman" w:hAnsi="Times New Roman" w:cs="Times New Roman"/>
          <w:sz w:val="28"/>
          <w:szCs w:val="28"/>
        </w:rPr>
        <w:t xml:space="preserve">Основные понятия, </w:t>
      </w:r>
      <w:r w:rsidRPr="0030759F">
        <w:rPr>
          <w:rFonts w:ascii="Times New Roman" w:hAnsi="Times New Roman" w:cs="Times New Roman"/>
          <w:i/>
          <w:sz w:val="28"/>
          <w:szCs w:val="28"/>
        </w:rPr>
        <w:t>координаты вектора, расстояние между точками. Координаты середины отрезка. Уравнения фигур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>Применение векторов и координат для решения простейших геометрических задач.</w:t>
      </w:r>
    </w:p>
    <w:p w:rsidR="005C1335" w:rsidRPr="0030759F" w:rsidRDefault="005C1335" w:rsidP="005C1335">
      <w:pPr>
        <w:spacing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7" w:name="_Toc405513924"/>
      <w:bookmarkStart w:id="8" w:name="_Toc284662802"/>
      <w:bookmarkStart w:id="9" w:name="_Toc284663429"/>
      <w:r w:rsidRPr="0030759F">
        <w:rPr>
          <w:rFonts w:ascii="Times New Roman" w:eastAsia="Times New Roman" w:hAnsi="Times New Roman" w:cs="Times New Roman"/>
          <w:b/>
          <w:bCs/>
          <w:sz w:val="28"/>
          <w:szCs w:val="28"/>
        </w:rPr>
        <w:t>История математики</w:t>
      </w:r>
      <w:bookmarkEnd w:id="7"/>
      <w:bookmarkEnd w:id="8"/>
      <w:bookmarkEnd w:id="9"/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Кардано, Н.Х. Абель, Э. Галуа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>Истоки теории вероятностей: страховое дело, азартные игры. П. Ферма, Б.Паскаль, Я. Бернулли, А.Н.Колмогоров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lastRenderedPageBreak/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>Геометрия и искусство. Геометрические закономерности окружающего мира.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 xml:space="preserve">Роль российских ученых в развитии математики: Л. Эйлер. Н.И. Лобачевский, П.Л.Чебышев, С. Ковалевская, А.Н. Колмогоров. </w:t>
      </w:r>
    </w:p>
    <w:p w:rsidR="005C1335" w:rsidRPr="0030759F" w:rsidRDefault="005C1335" w:rsidP="005C1335">
      <w:pPr>
        <w:spacing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0759F">
        <w:rPr>
          <w:rFonts w:ascii="Times New Roman" w:hAnsi="Times New Roman" w:cs="Times New Roman"/>
          <w:i/>
          <w:sz w:val="28"/>
          <w:szCs w:val="28"/>
        </w:rPr>
        <w:t xml:space="preserve">Математика в развитии России: Петр </w:t>
      </w:r>
      <w:r w:rsidRPr="0030759F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30759F">
        <w:rPr>
          <w:rFonts w:ascii="Times New Roman" w:hAnsi="Times New Roman" w:cs="Times New Roman"/>
          <w:i/>
          <w:sz w:val="28"/>
          <w:szCs w:val="28"/>
        </w:rPr>
        <w:t>, школа математических и навигацких наук, развитие российского флота, А.Н. Крылов. Космическая программа и М.В. Келдыш.</w:t>
      </w:r>
    </w:p>
    <w:p w:rsidR="005C1335" w:rsidRPr="00303C4A" w:rsidRDefault="005C1335" w:rsidP="005C133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C1335" w:rsidRPr="00303C4A" w:rsidRDefault="005C1335" w:rsidP="005C1335">
      <w:pPr>
        <w:ind w:right="255"/>
        <w:jc w:val="center"/>
        <w:rPr>
          <w:rFonts w:ascii="Times New Roman" w:hAnsi="Times New Roman" w:cs="Times New Roman"/>
          <w:sz w:val="24"/>
          <w:szCs w:val="24"/>
        </w:rPr>
      </w:pPr>
      <w:r w:rsidRPr="00303C4A">
        <w:rPr>
          <w:rFonts w:ascii="Times New Roman" w:eastAsia="Gabriola" w:hAnsi="Times New Roman" w:cs="Times New Roman"/>
          <w:b/>
          <w:bCs/>
          <w:sz w:val="24"/>
          <w:szCs w:val="24"/>
        </w:rPr>
        <w:t>Планируемые результаты изучения курса геометрии в 8—9 классах</w:t>
      </w:r>
    </w:p>
    <w:p w:rsidR="005C1335" w:rsidRPr="00303C4A" w:rsidRDefault="005C1335" w:rsidP="005C1335">
      <w:pPr>
        <w:spacing w:before="120" w:after="120"/>
        <w:ind w:left="345" w:right="2300" w:hanging="345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b/>
          <w:bCs/>
          <w:sz w:val="24"/>
          <w:szCs w:val="24"/>
        </w:rPr>
        <w:t>Наглядная геометрия</w:t>
      </w:r>
    </w:p>
    <w:p w:rsidR="005C1335" w:rsidRPr="00303C4A" w:rsidRDefault="005C1335" w:rsidP="005C1335">
      <w:pPr>
        <w:spacing w:before="120" w:after="120"/>
        <w:ind w:right="2300"/>
        <w:contextualSpacing/>
        <w:rPr>
          <w:rFonts w:ascii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Обучающийся научится:</w:t>
      </w:r>
    </w:p>
    <w:p w:rsidR="005C1335" w:rsidRPr="00303C4A" w:rsidRDefault="005C1335" w:rsidP="00F730ED">
      <w:pPr>
        <w:pStyle w:val="ad"/>
        <w:numPr>
          <w:ilvl w:val="0"/>
          <w:numId w:val="37"/>
        </w:numPr>
        <w:tabs>
          <w:tab w:val="left" w:pos="345"/>
        </w:tabs>
        <w:spacing w:before="120" w:after="120"/>
        <w:ind w:right="26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распознавать на чертежах, рисунках, моделях и в окружающем мире плоские и пространственные геометрические фигуры;</w:t>
      </w:r>
    </w:p>
    <w:p w:rsidR="005C1335" w:rsidRPr="00303C4A" w:rsidRDefault="005C1335" w:rsidP="00F730ED">
      <w:pPr>
        <w:pStyle w:val="ad"/>
        <w:numPr>
          <w:ilvl w:val="0"/>
          <w:numId w:val="37"/>
        </w:numPr>
        <w:tabs>
          <w:tab w:val="left" w:pos="345"/>
        </w:tabs>
        <w:spacing w:before="120" w:after="120"/>
        <w:ind w:right="26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распознавать развёртки куба, прямоугольного параллелепипеда, правильной пирамиды, цилиндра и конуса;</w:t>
      </w:r>
    </w:p>
    <w:p w:rsidR="005C1335" w:rsidRPr="00303C4A" w:rsidRDefault="005C1335" w:rsidP="00F730ED">
      <w:pPr>
        <w:pStyle w:val="ad"/>
        <w:numPr>
          <w:ilvl w:val="0"/>
          <w:numId w:val="37"/>
        </w:numPr>
        <w:tabs>
          <w:tab w:val="left" w:pos="345"/>
        </w:tabs>
        <w:spacing w:before="120" w:after="120"/>
        <w:ind w:right="26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определять по линейным размерам развёртки фигуры линейные размеры самой фигуры и наоборот;</w:t>
      </w:r>
    </w:p>
    <w:p w:rsidR="005C1335" w:rsidRPr="00303C4A" w:rsidRDefault="005C1335" w:rsidP="00F730ED">
      <w:pPr>
        <w:pStyle w:val="ad"/>
        <w:numPr>
          <w:ilvl w:val="0"/>
          <w:numId w:val="37"/>
        </w:numPr>
        <w:tabs>
          <w:tab w:val="left" w:pos="345"/>
        </w:tabs>
        <w:spacing w:before="120" w:after="120"/>
        <w:ind w:right="106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 xml:space="preserve">вычислять объём прямоугольного параллелепипеда. </w:t>
      </w:r>
    </w:p>
    <w:p w:rsidR="005C1335" w:rsidRPr="00303C4A" w:rsidRDefault="005C1335" w:rsidP="005C1335">
      <w:pPr>
        <w:tabs>
          <w:tab w:val="left" w:pos="345"/>
        </w:tabs>
        <w:spacing w:before="120" w:after="120"/>
        <w:ind w:right="106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Обучающийся</w:t>
      </w:r>
      <w:r w:rsidRPr="00303C4A">
        <w:rPr>
          <w:rFonts w:ascii="Times New Roman" w:eastAsia="Times New Roman" w:hAnsi="Times New Roman" w:cs="Times New Roman"/>
          <w:iCs/>
          <w:sz w:val="24"/>
          <w:szCs w:val="24"/>
        </w:rPr>
        <w:t xml:space="preserve"> получит возможность:</w:t>
      </w:r>
    </w:p>
    <w:p w:rsidR="005C1335" w:rsidRPr="00303C4A" w:rsidRDefault="005C1335" w:rsidP="00F730ED">
      <w:pPr>
        <w:pStyle w:val="ad"/>
        <w:numPr>
          <w:ilvl w:val="0"/>
          <w:numId w:val="38"/>
        </w:numPr>
        <w:tabs>
          <w:tab w:val="left" w:pos="426"/>
        </w:tabs>
        <w:spacing w:before="120" w:after="120"/>
        <w:ind w:right="26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вычислять объёмы пространственных геометрических фигур, составленных из прямоугольных параллелепипедов;</w:t>
      </w:r>
    </w:p>
    <w:p w:rsidR="005C1335" w:rsidRPr="00303C4A" w:rsidRDefault="005C1335" w:rsidP="00F730ED">
      <w:pPr>
        <w:pStyle w:val="ad"/>
        <w:numPr>
          <w:ilvl w:val="0"/>
          <w:numId w:val="38"/>
        </w:numPr>
        <w:tabs>
          <w:tab w:val="left" w:pos="426"/>
        </w:tabs>
        <w:spacing w:before="120" w:after="120"/>
        <w:ind w:right="26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углубить и развить представления о пространственных геометрических фигурах;</w:t>
      </w:r>
    </w:p>
    <w:p w:rsidR="005C1335" w:rsidRPr="00303C4A" w:rsidRDefault="005C1335" w:rsidP="00F730ED">
      <w:pPr>
        <w:pStyle w:val="ad"/>
        <w:numPr>
          <w:ilvl w:val="0"/>
          <w:numId w:val="38"/>
        </w:numPr>
        <w:tabs>
          <w:tab w:val="left" w:pos="426"/>
        </w:tabs>
        <w:spacing w:before="120" w:after="120"/>
        <w:ind w:right="26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применять понятие развёртки для выполнения практических расчётов.</w:t>
      </w:r>
    </w:p>
    <w:p w:rsidR="005C1335" w:rsidRPr="00303C4A" w:rsidRDefault="005C1335" w:rsidP="005C1335">
      <w:pPr>
        <w:spacing w:before="120" w:after="120"/>
        <w:ind w:left="445" w:right="2160" w:hanging="445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Геометрические фигуры </w:t>
      </w:r>
    </w:p>
    <w:p w:rsidR="005C1335" w:rsidRPr="00303C4A" w:rsidRDefault="005C1335" w:rsidP="005C1335">
      <w:pPr>
        <w:spacing w:before="120" w:after="120"/>
        <w:ind w:right="2160"/>
        <w:contextualSpacing/>
        <w:rPr>
          <w:rFonts w:ascii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Обучающийся научится:</w:t>
      </w:r>
    </w:p>
    <w:p w:rsidR="005C1335" w:rsidRPr="00303C4A" w:rsidRDefault="005C1335" w:rsidP="00F730ED">
      <w:pPr>
        <w:pStyle w:val="ad"/>
        <w:numPr>
          <w:ilvl w:val="0"/>
          <w:numId w:val="39"/>
        </w:numPr>
        <w:tabs>
          <w:tab w:val="left" w:pos="426"/>
        </w:tabs>
        <w:spacing w:before="120" w:after="120"/>
        <w:ind w:right="-27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lastRenderedPageBreak/>
        <w:t>пользоваться языком геометрии для описания предметов окружающего мира и их взаимного расположения;</w:t>
      </w:r>
    </w:p>
    <w:p w:rsidR="005C1335" w:rsidRPr="00303C4A" w:rsidRDefault="005C1335" w:rsidP="00F730ED">
      <w:pPr>
        <w:pStyle w:val="ad"/>
        <w:numPr>
          <w:ilvl w:val="0"/>
          <w:numId w:val="39"/>
        </w:numPr>
        <w:tabs>
          <w:tab w:val="left" w:pos="426"/>
        </w:tabs>
        <w:spacing w:before="120" w:after="120"/>
        <w:ind w:right="260"/>
        <w:jc w:val="both"/>
        <w:rPr>
          <w:rFonts w:ascii="Times New Roman" w:hAnsi="Times New Roman"/>
        </w:rPr>
      </w:pPr>
      <w:r w:rsidRPr="00303C4A">
        <w:rPr>
          <w:rFonts w:ascii="Times New Roman" w:eastAsia="Times New Roman" w:hAnsi="Times New Roman"/>
        </w:rPr>
        <w:t>распознавать и изображать на чертежах и рисунках геометрические фигуры и их конфигурации;</w:t>
      </w:r>
    </w:p>
    <w:p w:rsidR="005C1335" w:rsidRPr="00303C4A" w:rsidRDefault="005C1335" w:rsidP="00F730ED">
      <w:pPr>
        <w:pStyle w:val="ad"/>
        <w:numPr>
          <w:ilvl w:val="0"/>
          <w:numId w:val="39"/>
        </w:numPr>
        <w:tabs>
          <w:tab w:val="left" w:pos="426"/>
          <w:tab w:val="left" w:pos="70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находить значения длин линейных элементов фигур и их отношения, градусную меру углов от 0 до 180</w:t>
      </w:r>
      <w:r w:rsidRPr="00303C4A">
        <w:rPr>
          <w:rFonts w:ascii="Times New Roman" w:eastAsia="Arial" w:hAnsi="Times New Roman"/>
        </w:rPr>
        <w:t>°</w:t>
      </w:r>
      <w:r w:rsidRPr="00303C4A">
        <w:rPr>
          <w:rFonts w:ascii="Times New Roman" w:eastAsia="Times New Roman" w:hAnsi="Times New Roman"/>
        </w:rPr>
        <w:t>, применяя определения, свойства и признаки фигур и их элементов, отношения фигур (равенство, подобие, симметрии, поворот, параллельный перенос);</w:t>
      </w:r>
    </w:p>
    <w:p w:rsidR="005C1335" w:rsidRPr="00303C4A" w:rsidRDefault="005C1335" w:rsidP="00F730ED">
      <w:pPr>
        <w:pStyle w:val="ad"/>
        <w:numPr>
          <w:ilvl w:val="0"/>
          <w:numId w:val="39"/>
        </w:numPr>
        <w:tabs>
          <w:tab w:val="left" w:pos="426"/>
          <w:tab w:val="left" w:pos="70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оперировать с начальными понятиями тригонометрии и выполнять элементарные операции над функциями углов;</w:t>
      </w:r>
    </w:p>
    <w:p w:rsidR="005C1335" w:rsidRPr="00303C4A" w:rsidRDefault="005C1335" w:rsidP="00F730ED">
      <w:pPr>
        <w:pStyle w:val="ad"/>
        <w:numPr>
          <w:ilvl w:val="0"/>
          <w:numId w:val="39"/>
        </w:numPr>
        <w:tabs>
          <w:tab w:val="left" w:pos="426"/>
          <w:tab w:val="left" w:pos="70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5C1335" w:rsidRPr="00303C4A" w:rsidRDefault="005C1335" w:rsidP="00F730ED">
      <w:pPr>
        <w:pStyle w:val="ad"/>
        <w:numPr>
          <w:ilvl w:val="0"/>
          <w:numId w:val="39"/>
        </w:numPr>
        <w:tabs>
          <w:tab w:val="left" w:pos="426"/>
          <w:tab w:val="left" w:pos="70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решать несложные задачи на построение, применяя основные алгоритмы построения с помощью циркуля и линейки;</w:t>
      </w:r>
    </w:p>
    <w:p w:rsidR="005C1335" w:rsidRPr="00303C4A" w:rsidRDefault="005C1335" w:rsidP="00F730ED">
      <w:pPr>
        <w:pStyle w:val="ad"/>
        <w:numPr>
          <w:ilvl w:val="0"/>
          <w:numId w:val="39"/>
        </w:numPr>
        <w:tabs>
          <w:tab w:val="left" w:pos="426"/>
          <w:tab w:val="left" w:pos="70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решать простейшие планиметрические задачи в пространстве.</w:t>
      </w:r>
    </w:p>
    <w:p w:rsidR="005C1335" w:rsidRPr="00303C4A" w:rsidRDefault="005C1335" w:rsidP="005C1335">
      <w:pPr>
        <w:spacing w:before="120" w:after="1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Обучающийся</w:t>
      </w:r>
      <w:r w:rsidRPr="00303C4A">
        <w:rPr>
          <w:rFonts w:ascii="Times New Roman" w:eastAsia="Times New Roman" w:hAnsi="Times New Roman" w:cs="Times New Roman"/>
          <w:iCs/>
          <w:sz w:val="24"/>
          <w:szCs w:val="24"/>
        </w:rPr>
        <w:t xml:space="preserve"> получит возможность:</w:t>
      </w:r>
    </w:p>
    <w:p w:rsidR="005C1335" w:rsidRPr="00303C4A" w:rsidRDefault="005C1335" w:rsidP="00F730ED">
      <w:pPr>
        <w:pStyle w:val="ad"/>
        <w:numPr>
          <w:ilvl w:val="0"/>
          <w:numId w:val="40"/>
        </w:numPr>
        <w:tabs>
          <w:tab w:val="left" w:pos="426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овладеть методами решения задач на вычисления и доказательства: методом от противного, методом подобия, методом перебора вариантов и методом геометрических мест точек;</w:t>
      </w:r>
    </w:p>
    <w:p w:rsidR="005C1335" w:rsidRPr="00303C4A" w:rsidRDefault="005C1335" w:rsidP="00F730ED">
      <w:pPr>
        <w:pStyle w:val="ad"/>
        <w:numPr>
          <w:ilvl w:val="0"/>
          <w:numId w:val="40"/>
        </w:numPr>
        <w:tabs>
          <w:tab w:val="left" w:pos="426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приобрести опыт применения алгебраического и тригонометрического аппарата и идей движения при решении геометрических задач;</w:t>
      </w:r>
    </w:p>
    <w:p w:rsidR="005C1335" w:rsidRPr="00303C4A" w:rsidRDefault="005C1335" w:rsidP="00F730ED">
      <w:pPr>
        <w:pStyle w:val="ad"/>
        <w:numPr>
          <w:ilvl w:val="0"/>
          <w:numId w:val="40"/>
        </w:numPr>
        <w:tabs>
          <w:tab w:val="left" w:pos="426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овладеть традиционной схемой решения задач на построение с помощью циркуля и линейки: анализ, построение, доказательство и исследование;</w:t>
      </w:r>
    </w:p>
    <w:p w:rsidR="005C1335" w:rsidRPr="00303C4A" w:rsidRDefault="005C1335" w:rsidP="00F730ED">
      <w:pPr>
        <w:pStyle w:val="ad"/>
        <w:numPr>
          <w:ilvl w:val="0"/>
          <w:numId w:val="40"/>
        </w:numPr>
        <w:tabs>
          <w:tab w:val="left" w:pos="426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научиться решать задачи на построение методом геометрического места точек и методом подобия;</w:t>
      </w:r>
    </w:p>
    <w:p w:rsidR="005C1335" w:rsidRPr="00303C4A" w:rsidRDefault="005C1335" w:rsidP="00F730ED">
      <w:pPr>
        <w:pStyle w:val="ad"/>
        <w:numPr>
          <w:ilvl w:val="0"/>
          <w:numId w:val="40"/>
        </w:numPr>
        <w:tabs>
          <w:tab w:val="left" w:pos="426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приобрести опыт исследования свойств планиметрических фигур с помощью компьютерных программ;</w:t>
      </w:r>
    </w:p>
    <w:p w:rsidR="005C1335" w:rsidRPr="00303C4A" w:rsidRDefault="005C1335" w:rsidP="00F730ED">
      <w:pPr>
        <w:pStyle w:val="ad"/>
        <w:numPr>
          <w:ilvl w:val="0"/>
          <w:numId w:val="40"/>
        </w:numPr>
        <w:tabs>
          <w:tab w:val="left" w:pos="426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приобрести опыт выполнения проектов по темам: «Геометрические преобразования на плоскости», «Построение отрезков по формуле».</w:t>
      </w:r>
    </w:p>
    <w:p w:rsidR="005C1335" w:rsidRPr="00303C4A" w:rsidRDefault="005C1335" w:rsidP="005C1335">
      <w:pPr>
        <w:spacing w:before="120" w:after="120"/>
        <w:ind w:left="580" w:right="1242" w:hanging="58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b/>
          <w:bCs/>
          <w:sz w:val="24"/>
          <w:szCs w:val="24"/>
        </w:rPr>
        <w:t>Измерение геометрических величин</w:t>
      </w:r>
    </w:p>
    <w:p w:rsidR="005C1335" w:rsidRPr="00303C4A" w:rsidRDefault="005C1335" w:rsidP="005C1335">
      <w:pPr>
        <w:spacing w:before="120" w:after="120"/>
        <w:ind w:right="1242"/>
        <w:rPr>
          <w:rFonts w:ascii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Обучающийся научится:</w:t>
      </w:r>
    </w:p>
    <w:p w:rsidR="005C1335" w:rsidRPr="00303C4A" w:rsidRDefault="005C1335" w:rsidP="00F730ED">
      <w:pPr>
        <w:pStyle w:val="ad"/>
        <w:numPr>
          <w:ilvl w:val="0"/>
          <w:numId w:val="41"/>
        </w:numPr>
        <w:tabs>
          <w:tab w:val="left" w:pos="851"/>
        </w:tabs>
        <w:spacing w:before="120" w:after="120"/>
        <w:ind w:left="36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:rsidR="005C1335" w:rsidRPr="00303C4A" w:rsidRDefault="005C1335" w:rsidP="00F730ED">
      <w:pPr>
        <w:pStyle w:val="ad"/>
        <w:numPr>
          <w:ilvl w:val="0"/>
          <w:numId w:val="41"/>
        </w:numPr>
        <w:tabs>
          <w:tab w:val="left" w:pos="345"/>
          <w:tab w:val="left" w:pos="851"/>
        </w:tabs>
        <w:spacing w:before="120" w:after="120"/>
        <w:ind w:left="360" w:right="24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:rsidR="005C1335" w:rsidRPr="00303C4A" w:rsidRDefault="005C1335" w:rsidP="00F730ED">
      <w:pPr>
        <w:pStyle w:val="ad"/>
        <w:numPr>
          <w:ilvl w:val="0"/>
          <w:numId w:val="41"/>
        </w:numPr>
        <w:tabs>
          <w:tab w:val="left" w:pos="345"/>
          <w:tab w:val="left" w:pos="851"/>
        </w:tabs>
        <w:spacing w:before="120" w:after="120"/>
        <w:ind w:left="360" w:right="24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вычислять площади треугольников, прямоугольников, параллелограммов, трапеций, кругов и секторов;</w:t>
      </w:r>
    </w:p>
    <w:p w:rsidR="005C1335" w:rsidRPr="00303C4A" w:rsidRDefault="005C1335" w:rsidP="00F730ED">
      <w:pPr>
        <w:pStyle w:val="ad"/>
        <w:numPr>
          <w:ilvl w:val="0"/>
          <w:numId w:val="41"/>
        </w:numPr>
        <w:tabs>
          <w:tab w:val="left" w:pos="345"/>
          <w:tab w:val="left" w:pos="851"/>
        </w:tabs>
        <w:spacing w:before="120" w:after="120"/>
        <w:ind w:left="36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вычислять длину окружности, длину дуги окружности;</w:t>
      </w:r>
    </w:p>
    <w:p w:rsidR="005C1335" w:rsidRPr="00303C4A" w:rsidRDefault="005C1335" w:rsidP="00F730ED">
      <w:pPr>
        <w:pStyle w:val="ad"/>
        <w:numPr>
          <w:ilvl w:val="0"/>
          <w:numId w:val="41"/>
        </w:numPr>
        <w:tabs>
          <w:tab w:val="left" w:pos="345"/>
          <w:tab w:val="left" w:pos="851"/>
        </w:tabs>
        <w:spacing w:before="120" w:after="120"/>
        <w:ind w:left="360" w:right="24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решать задачи на доказательство с использованием формул длины окружности и длины дуги окружности, формул площадей фигур;</w:t>
      </w:r>
    </w:p>
    <w:p w:rsidR="005C1335" w:rsidRPr="00303C4A" w:rsidRDefault="005C1335" w:rsidP="00F730ED">
      <w:pPr>
        <w:pStyle w:val="ad"/>
        <w:numPr>
          <w:ilvl w:val="0"/>
          <w:numId w:val="41"/>
        </w:numPr>
        <w:tabs>
          <w:tab w:val="left" w:pos="345"/>
          <w:tab w:val="left" w:pos="851"/>
        </w:tabs>
        <w:spacing w:before="120" w:after="120"/>
        <w:ind w:left="360" w:right="24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5C1335" w:rsidRPr="00303C4A" w:rsidRDefault="005C1335" w:rsidP="005C1335">
      <w:pPr>
        <w:spacing w:before="120" w:after="1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Обучающийся</w:t>
      </w:r>
      <w:r w:rsidRPr="00303C4A">
        <w:rPr>
          <w:rFonts w:ascii="Times New Roman" w:eastAsia="Times New Roman" w:hAnsi="Times New Roman" w:cs="Times New Roman"/>
          <w:iCs/>
          <w:sz w:val="24"/>
          <w:szCs w:val="24"/>
        </w:rPr>
        <w:t xml:space="preserve"> получит возможность:</w:t>
      </w:r>
    </w:p>
    <w:p w:rsidR="005C1335" w:rsidRPr="00303C4A" w:rsidRDefault="005C1335" w:rsidP="00F730ED">
      <w:pPr>
        <w:pStyle w:val="ad"/>
        <w:numPr>
          <w:ilvl w:val="0"/>
          <w:numId w:val="42"/>
        </w:numPr>
        <w:tabs>
          <w:tab w:val="left" w:pos="345"/>
        </w:tabs>
        <w:spacing w:before="120" w:after="120"/>
        <w:ind w:right="24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вычислять площади фигур, составленных из двух или более прямоугольников, параллелограммов, треугольников, круга и сектора;</w:t>
      </w:r>
    </w:p>
    <w:p w:rsidR="005C1335" w:rsidRPr="00303C4A" w:rsidRDefault="005C1335" w:rsidP="00F730ED">
      <w:pPr>
        <w:pStyle w:val="ad"/>
        <w:numPr>
          <w:ilvl w:val="0"/>
          <w:numId w:val="42"/>
        </w:numPr>
        <w:tabs>
          <w:tab w:val="left" w:pos="345"/>
        </w:tabs>
        <w:spacing w:before="120" w:after="120"/>
        <w:ind w:right="24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вычислять площади многоугольников, используя отношения равновеликости и равносоставленности;</w:t>
      </w:r>
    </w:p>
    <w:p w:rsidR="005C1335" w:rsidRPr="00303C4A" w:rsidRDefault="005C1335" w:rsidP="00F730ED">
      <w:pPr>
        <w:pStyle w:val="ad"/>
        <w:numPr>
          <w:ilvl w:val="0"/>
          <w:numId w:val="42"/>
        </w:numPr>
        <w:tabs>
          <w:tab w:val="left" w:pos="345"/>
        </w:tabs>
        <w:spacing w:before="120" w:after="120"/>
        <w:ind w:right="24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lastRenderedPageBreak/>
        <w:t>приобрести опыт применения алгебраического и тригонометрического аппарата и идей движения при решении задач на вычисление площадей многоугольников.</w:t>
      </w:r>
    </w:p>
    <w:p w:rsidR="005C1335" w:rsidRPr="00303C4A" w:rsidRDefault="005C1335" w:rsidP="005C1335">
      <w:pPr>
        <w:spacing w:before="120" w:after="120"/>
        <w:ind w:left="284" w:right="232" w:hanging="284"/>
        <w:rPr>
          <w:rFonts w:ascii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b/>
          <w:bCs/>
          <w:sz w:val="24"/>
          <w:szCs w:val="24"/>
        </w:rPr>
        <w:t>Координаты</w:t>
      </w:r>
    </w:p>
    <w:p w:rsidR="005C1335" w:rsidRPr="00303C4A" w:rsidRDefault="005C1335" w:rsidP="005C1335">
      <w:pPr>
        <w:spacing w:before="120" w:after="120"/>
        <w:ind w:right="232"/>
        <w:rPr>
          <w:rFonts w:ascii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Обучающийся научится:</w:t>
      </w:r>
    </w:p>
    <w:p w:rsidR="005C1335" w:rsidRPr="00303C4A" w:rsidRDefault="005C1335" w:rsidP="00F730ED">
      <w:pPr>
        <w:pStyle w:val="ad"/>
        <w:numPr>
          <w:ilvl w:val="0"/>
          <w:numId w:val="43"/>
        </w:numPr>
        <w:tabs>
          <w:tab w:val="left" w:pos="345"/>
        </w:tabs>
        <w:spacing w:before="120" w:after="120"/>
        <w:ind w:right="24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вычислять длину отрезка по координатам его концов; вычислять координаты середины отрезка;</w:t>
      </w:r>
    </w:p>
    <w:p w:rsidR="005C1335" w:rsidRPr="00303C4A" w:rsidRDefault="005C1335" w:rsidP="00F730ED">
      <w:pPr>
        <w:pStyle w:val="ad"/>
        <w:numPr>
          <w:ilvl w:val="0"/>
          <w:numId w:val="43"/>
        </w:numPr>
        <w:tabs>
          <w:tab w:val="left" w:pos="345"/>
        </w:tabs>
        <w:spacing w:before="120" w:after="120"/>
        <w:ind w:right="24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использовать координатный метод для изучения свойств прямых и окружностей.</w:t>
      </w:r>
    </w:p>
    <w:p w:rsidR="005C1335" w:rsidRPr="00303C4A" w:rsidRDefault="005C1335" w:rsidP="005C1335">
      <w:pPr>
        <w:spacing w:before="120" w:after="1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Обучающийся</w:t>
      </w:r>
      <w:r w:rsidRPr="00303C4A">
        <w:rPr>
          <w:rFonts w:ascii="Times New Roman" w:eastAsia="Times New Roman" w:hAnsi="Times New Roman" w:cs="Times New Roman"/>
          <w:iCs/>
          <w:sz w:val="24"/>
          <w:szCs w:val="24"/>
        </w:rPr>
        <w:t xml:space="preserve"> получит возможность:</w:t>
      </w:r>
    </w:p>
    <w:p w:rsidR="005C1335" w:rsidRPr="00303C4A" w:rsidRDefault="005C1335" w:rsidP="00F730ED">
      <w:pPr>
        <w:pStyle w:val="ad"/>
        <w:numPr>
          <w:ilvl w:val="0"/>
          <w:numId w:val="44"/>
        </w:numPr>
        <w:tabs>
          <w:tab w:val="left" w:pos="345"/>
        </w:tabs>
        <w:spacing w:before="120" w:after="120"/>
        <w:ind w:right="240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овладеть координатным методом решения задач на вычисление и доказательство;</w:t>
      </w:r>
    </w:p>
    <w:p w:rsidR="005C1335" w:rsidRPr="00303C4A" w:rsidRDefault="005C1335" w:rsidP="00F730ED">
      <w:pPr>
        <w:pStyle w:val="ad"/>
        <w:numPr>
          <w:ilvl w:val="0"/>
          <w:numId w:val="44"/>
        </w:numPr>
        <w:tabs>
          <w:tab w:val="left" w:pos="345"/>
        </w:tabs>
        <w:spacing w:before="120" w:after="120"/>
        <w:ind w:right="24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приобрести опыт использования компьютерных программ для анализа частных случаев взаимного расположения окружностей и прямых;</w:t>
      </w:r>
    </w:p>
    <w:p w:rsidR="005C1335" w:rsidRPr="00303C4A" w:rsidRDefault="005C1335" w:rsidP="00F730ED">
      <w:pPr>
        <w:pStyle w:val="ad"/>
        <w:numPr>
          <w:ilvl w:val="0"/>
          <w:numId w:val="44"/>
        </w:numPr>
        <w:tabs>
          <w:tab w:val="left" w:pos="345"/>
        </w:tabs>
        <w:spacing w:before="120" w:after="120"/>
        <w:ind w:right="24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приобрести опыт выполнения проектов на тему «Применение координатного метода при решении задач на вычисление и доказательство».</w:t>
      </w:r>
    </w:p>
    <w:p w:rsidR="005C1335" w:rsidRPr="00303C4A" w:rsidRDefault="005C1335" w:rsidP="005C1335">
      <w:pPr>
        <w:spacing w:before="120" w:after="120"/>
        <w:ind w:right="-239"/>
        <w:contextualSpacing/>
        <w:rPr>
          <w:rFonts w:ascii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b/>
          <w:bCs/>
          <w:sz w:val="24"/>
          <w:szCs w:val="24"/>
        </w:rPr>
        <w:t>Векторы</w:t>
      </w:r>
    </w:p>
    <w:p w:rsidR="005C1335" w:rsidRPr="00303C4A" w:rsidRDefault="005C1335" w:rsidP="005C1335">
      <w:pPr>
        <w:spacing w:before="120" w:after="120"/>
        <w:contextualSpacing/>
        <w:rPr>
          <w:rFonts w:ascii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Обучающийся научится:</w:t>
      </w:r>
    </w:p>
    <w:p w:rsidR="005C1335" w:rsidRPr="00303C4A" w:rsidRDefault="005C1335" w:rsidP="00F730ED">
      <w:pPr>
        <w:pStyle w:val="ad"/>
        <w:numPr>
          <w:ilvl w:val="0"/>
          <w:numId w:val="45"/>
        </w:numPr>
        <w:tabs>
          <w:tab w:val="left" w:pos="284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:rsidR="005C1335" w:rsidRPr="00303C4A" w:rsidRDefault="005C1335" w:rsidP="00F730ED">
      <w:pPr>
        <w:pStyle w:val="ad"/>
        <w:numPr>
          <w:ilvl w:val="0"/>
          <w:numId w:val="45"/>
        </w:numPr>
        <w:tabs>
          <w:tab w:val="left" w:pos="284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, переместительный и распределительный законы;</w:t>
      </w:r>
    </w:p>
    <w:p w:rsidR="005C1335" w:rsidRPr="00303C4A" w:rsidRDefault="005C1335" w:rsidP="00F730ED">
      <w:pPr>
        <w:pStyle w:val="ad"/>
        <w:numPr>
          <w:ilvl w:val="0"/>
          <w:numId w:val="45"/>
        </w:numPr>
        <w:tabs>
          <w:tab w:val="left" w:pos="284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</w:rPr>
        <w:t>вычислять скалярное произведение векторов, находить угол между векторами, устанавливать перпендикулярность прямых.</w:t>
      </w:r>
    </w:p>
    <w:p w:rsidR="005C1335" w:rsidRPr="00303C4A" w:rsidRDefault="005C1335" w:rsidP="005C1335">
      <w:pPr>
        <w:spacing w:before="120" w:after="1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303C4A">
        <w:rPr>
          <w:rFonts w:ascii="Times New Roman" w:eastAsia="Times New Roman" w:hAnsi="Times New Roman" w:cs="Times New Roman"/>
          <w:sz w:val="24"/>
          <w:szCs w:val="24"/>
        </w:rPr>
        <w:t>Обучающийся</w:t>
      </w:r>
      <w:r w:rsidRPr="00303C4A">
        <w:rPr>
          <w:rFonts w:ascii="Times New Roman" w:eastAsia="Times New Roman" w:hAnsi="Times New Roman" w:cs="Times New Roman"/>
          <w:iCs/>
          <w:sz w:val="24"/>
          <w:szCs w:val="24"/>
        </w:rPr>
        <w:t xml:space="preserve"> получит возможность:</w:t>
      </w:r>
    </w:p>
    <w:p w:rsidR="005C1335" w:rsidRPr="00303C4A" w:rsidRDefault="005C1335" w:rsidP="00F730ED">
      <w:pPr>
        <w:pStyle w:val="ad"/>
        <w:numPr>
          <w:ilvl w:val="0"/>
          <w:numId w:val="46"/>
        </w:numPr>
        <w:tabs>
          <w:tab w:val="left" w:pos="580"/>
        </w:tabs>
        <w:spacing w:before="120" w:after="120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овладеть векторным методом для решения задач на вычисление и доказательство;</w:t>
      </w:r>
    </w:p>
    <w:p w:rsidR="005C1335" w:rsidRPr="00303C4A" w:rsidRDefault="005C1335" w:rsidP="00F730ED">
      <w:pPr>
        <w:pStyle w:val="ad"/>
        <w:numPr>
          <w:ilvl w:val="0"/>
          <w:numId w:val="46"/>
        </w:numPr>
        <w:tabs>
          <w:tab w:val="left" w:pos="580"/>
        </w:tabs>
        <w:spacing w:before="120" w:after="120"/>
        <w:jc w:val="both"/>
        <w:rPr>
          <w:rFonts w:ascii="Times New Roman" w:eastAsia="Times New Roman" w:hAnsi="Times New Roman"/>
        </w:rPr>
      </w:pPr>
      <w:r w:rsidRPr="00303C4A">
        <w:rPr>
          <w:rFonts w:ascii="Times New Roman" w:eastAsia="Times New Roman" w:hAnsi="Times New Roman"/>
          <w:iCs/>
        </w:rPr>
        <w:t>приобрести опыт выполнения проектов на тему «Применение векторного метода при решении задач на вычисление и доказательство».</w:t>
      </w:r>
    </w:p>
    <w:p w:rsidR="005C1335" w:rsidRPr="00303C4A" w:rsidRDefault="005C1335" w:rsidP="005C1335">
      <w:pPr>
        <w:shd w:val="clear" w:color="auto" w:fill="FFFFFF"/>
        <w:spacing w:before="120" w:after="12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3C4A">
        <w:rPr>
          <w:rFonts w:ascii="Times New Roman" w:hAnsi="Times New Roman" w:cs="Times New Roman"/>
          <w:b/>
          <w:sz w:val="24"/>
          <w:szCs w:val="24"/>
        </w:rPr>
        <w:t>Характеристика контрольно-измерительных материалов</w:t>
      </w:r>
    </w:p>
    <w:p w:rsidR="005C1335" w:rsidRPr="00303C4A" w:rsidRDefault="005C1335" w:rsidP="005C1335">
      <w:pPr>
        <w:spacing w:before="120" w:after="120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03C4A">
        <w:rPr>
          <w:rFonts w:ascii="Times New Roman" w:hAnsi="Times New Roman" w:cs="Times New Roman"/>
          <w:sz w:val="24"/>
          <w:szCs w:val="24"/>
        </w:rPr>
        <w:t>В структуру рабочей программы включена система учёта и контроля планируемых (метапредметных и предметных) результатов. Основной формой тематического контроля является контрольная работа. По разделам курса</w:t>
      </w:r>
      <w:r w:rsidRPr="00303C4A">
        <w:rPr>
          <w:rFonts w:ascii="Times New Roman" w:hAnsi="Times New Roman" w:cs="Times New Roman"/>
          <w:b/>
          <w:sz w:val="24"/>
          <w:szCs w:val="24"/>
        </w:rPr>
        <w:t xml:space="preserve"> 8 класса</w:t>
      </w:r>
      <w:r w:rsidRPr="00303C4A">
        <w:rPr>
          <w:rFonts w:ascii="Times New Roman" w:hAnsi="Times New Roman" w:cs="Times New Roman"/>
          <w:sz w:val="24"/>
          <w:szCs w:val="24"/>
        </w:rPr>
        <w:t xml:space="preserve"> - 5 контрольных работ, курса</w:t>
      </w:r>
      <w:r w:rsidRPr="00303C4A">
        <w:rPr>
          <w:rFonts w:ascii="Times New Roman" w:hAnsi="Times New Roman" w:cs="Times New Roman"/>
          <w:b/>
          <w:sz w:val="24"/>
          <w:szCs w:val="24"/>
        </w:rPr>
        <w:t xml:space="preserve"> 9 класса</w:t>
      </w:r>
      <w:r w:rsidRPr="00303C4A">
        <w:rPr>
          <w:rFonts w:ascii="Times New Roman" w:hAnsi="Times New Roman" w:cs="Times New Roman"/>
          <w:sz w:val="24"/>
          <w:szCs w:val="24"/>
        </w:rPr>
        <w:t xml:space="preserve"> – контрольных работ. </w:t>
      </w:r>
    </w:p>
    <w:p w:rsidR="005C1335" w:rsidRPr="00303C4A" w:rsidRDefault="005C1335" w:rsidP="005C1335">
      <w:pPr>
        <w:spacing w:before="120" w:after="12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03C4A">
        <w:rPr>
          <w:rFonts w:ascii="Times New Roman" w:hAnsi="Times New Roman" w:cs="Times New Roman"/>
          <w:sz w:val="24"/>
          <w:szCs w:val="24"/>
        </w:rPr>
        <w:t>Все работы составлены на основании содержания предмета Геометрия 7-9 класс. Работы проверяют результаты обучения обучающихся по каждой теме.</w:t>
      </w:r>
    </w:p>
    <w:p w:rsidR="005C1335" w:rsidRPr="00303C4A" w:rsidRDefault="005C1335" w:rsidP="005C1335">
      <w:p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3C4A">
        <w:rPr>
          <w:rFonts w:ascii="Times New Roman" w:hAnsi="Times New Roman" w:cs="Times New Roman"/>
          <w:b/>
          <w:sz w:val="24"/>
          <w:szCs w:val="24"/>
        </w:rPr>
        <w:t>Тематическое планирование</w:t>
      </w:r>
      <w:r w:rsidRPr="00303C4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E26106">
        <w:rPr>
          <w:rFonts w:ascii="Times New Roman" w:hAnsi="Times New Roman" w:cs="Times New Roman"/>
          <w:sz w:val="24"/>
          <w:szCs w:val="24"/>
        </w:rPr>
        <w:t xml:space="preserve"> определением основных видов учебной деятельности</w:t>
      </w:r>
    </w:p>
    <w:p w:rsidR="005C1335" w:rsidRDefault="005C1335" w:rsidP="005C1335">
      <w:pPr>
        <w:pStyle w:val="af0"/>
        <w:jc w:val="center"/>
        <w:rPr>
          <w:b/>
        </w:rPr>
      </w:pPr>
    </w:p>
    <w:p w:rsidR="005C1335" w:rsidRPr="00B0432D" w:rsidRDefault="005C1335" w:rsidP="005C1335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0432D">
        <w:rPr>
          <w:rFonts w:ascii="Times New Roman" w:eastAsia="Times New Roman" w:hAnsi="Times New Roman" w:cs="Times New Roman"/>
          <w:b/>
          <w:sz w:val="28"/>
          <w:szCs w:val="28"/>
        </w:rPr>
        <w:t xml:space="preserve">7 </w:t>
      </w:r>
      <w:bookmarkStart w:id="10" w:name="_GoBack"/>
      <w:bookmarkEnd w:id="10"/>
      <w:r w:rsidRPr="00B0432D">
        <w:rPr>
          <w:rFonts w:ascii="Times New Roman" w:eastAsia="Times New Roman" w:hAnsi="Times New Roman" w:cs="Times New Roman"/>
          <w:b/>
          <w:sz w:val="28"/>
          <w:szCs w:val="28"/>
        </w:rPr>
        <w:t>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00"/>
        <w:gridCol w:w="2695"/>
        <w:gridCol w:w="1004"/>
        <w:gridCol w:w="4872"/>
      </w:tblGrid>
      <w:tr w:rsidR="005C1335" w:rsidRPr="00B0432D" w:rsidTr="000468C2">
        <w:tc>
          <w:tcPr>
            <w:tcW w:w="1000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86" w:right="77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0432D">
              <w:rPr>
                <w:rFonts w:ascii="Times New Roman" w:eastAsia="Times New Roman" w:hAnsi="Times New Roman" w:cs="Times New Roman"/>
                <w:b/>
                <w:color w:val="000000"/>
                <w:spacing w:val="-6"/>
              </w:rPr>
              <w:t xml:space="preserve">Номер </w:t>
            </w:r>
            <w:r w:rsidRPr="00B0432D">
              <w:rPr>
                <w:rFonts w:ascii="Times New Roman" w:eastAsia="Times New Roman" w:hAnsi="Times New Roman" w:cs="Times New Roman"/>
                <w:b/>
                <w:color w:val="000000"/>
                <w:spacing w:val="-3"/>
              </w:rPr>
              <w:t>пара</w:t>
            </w:r>
            <w:r w:rsidRPr="00B0432D">
              <w:rPr>
                <w:rFonts w:ascii="Times New Roman" w:eastAsia="Times New Roman" w:hAnsi="Times New Roman" w:cs="Times New Roman"/>
                <w:b/>
                <w:color w:val="000000"/>
                <w:spacing w:val="-3"/>
              </w:rPr>
              <w:softHyphen/>
            </w:r>
            <w:r w:rsidRPr="00B0432D">
              <w:rPr>
                <w:rFonts w:ascii="Times New Roman" w:eastAsia="Times New Roman" w:hAnsi="Times New Roman" w:cs="Times New Roman"/>
                <w:b/>
                <w:color w:val="000000"/>
                <w:spacing w:val="-4"/>
              </w:rPr>
              <w:t>графа</w:t>
            </w:r>
          </w:p>
        </w:tc>
        <w:tc>
          <w:tcPr>
            <w:tcW w:w="2813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/>
              <w:rPr>
                <w:rFonts w:ascii="Times New Roman" w:eastAsia="Times New Roman" w:hAnsi="Times New Roman" w:cs="Times New Roman"/>
                <w:b/>
              </w:rPr>
            </w:pPr>
            <w:r w:rsidRPr="00B0432D">
              <w:rPr>
                <w:rFonts w:ascii="Times New Roman" w:eastAsia="Times New Roman" w:hAnsi="Times New Roman" w:cs="Times New Roman"/>
                <w:b/>
                <w:color w:val="000000"/>
              </w:rPr>
              <w:t>Содержание материала</w:t>
            </w:r>
          </w:p>
        </w:tc>
        <w:tc>
          <w:tcPr>
            <w:tcW w:w="1004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2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0432D">
              <w:rPr>
                <w:rFonts w:ascii="Times New Roman" w:eastAsia="Times New Roman" w:hAnsi="Times New Roman" w:cs="Times New Roman"/>
                <w:b/>
                <w:color w:val="000000"/>
                <w:spacing w:val="-1"/>
              </w:rPr>
              <w:t>Коли</w:t>
            </w:r>
            <w:r w:rsidRPr="00B0432D">
              <w:rPr>
                <w:rFonts w:ascii="Times New Roman" w:eastAsia="Times New Roman" w:hAnsi="Times New Roman" w:cs="Times New Roman"/>
                <w:b/>
                <w:color w:val="000000"/>
                <w:spacing w:val="-1"/>
              </w:rPr>
              <w:softHyphen/>
            </w:r>
            <w:r w:rsidRPr="00B0432D">
              <w:rPr>
                <w:rFonts w:ascii="Times New Roman" w:eastAsia="Times New Roman" w:hAnsi="Times New Roman" w:cs="Times New Roman"/>
                <w:b/>
                <w:color w:val="000000"/>
                <w:spacing w:val="-2"/>
              </w:rPr>
              <w:t>чество часов</w:t>
            </w:r>
          </w:p>
        </w:tc>
        <w:tc>
          <w:tcPr>
            <w:tcW w:w="5037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970" w:right="984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B0432D">
              <w:rPr>
                <w:rFonts w:ascii="Times New Roman" w:eastAsia="Times New Roman" w:hAnsi="Times New Roman" w:cs="Times New Roman"/>
                <w:b/>
                <w:color w:val="000000"/>
                <w:spacing w:val="1"/>
              </w:rPr>
              <w:t xml:space="preserve">Характеристика основных видов </w:t>
            </w:r>
            <w:r w:rsidRPr="00B0432D">
              <w:rPr>
                <w:rFonts w:ascii="Times New Roman" w:eastAsia="Times New Roman" w:hAnsi="Times New Roman" w:cs="Times New Roman"/>
                <w:b/>
                <w:color w:val="000000"/>
                <w:spacing w:val="2"/>
              </w:rPr>
              <w:t xml:space="preserve">деятельности ученика </w:t>
            </w:r>
            <w:r w:rsidRPr="00B0432D">
              <w:rPr>
                <w:rFonts w:ascii="Times New Roman" w:eastAsia="Times New Roman" w:hAnsi="Times New Roman" w:cs="Times New Roman"/>
                <w:b/>
                <w:color w:val="000000"/>
                <w:spacing w:val="3"/>
              </w:rPr>
              <w:t>(на уровне учебных действий)</w:t>
            </w:r>
          </w:p>
        </w:tc>
      </w:tr>
      <w:tr w:rsidR="005C1335" w:rsidRPr="00B0432D" w:rsidTr="000468C2">
        <w:tc>
          <w:tcPr>
            <w:tcW w:w="3813" w:type="dxa"/>
            <w:gridSpan w:val="2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72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Параграф </w:t>
            </w:r>
            <w:r w:rsidRPr="00B0432D">
              <w:rPr>
                <w:rFonts w:ascii="Times New Roman" w:eastAsia="Times New Roman" w:hAnsi="Times New Roman" w:cs="Times New Roman"/>
                <w:b/>
                <w:bCs/>
                <w:color w:val="000000"/>
                <w:lang w:val="en-US"/>
              </w:rPr>
              <w:t>I</w:t>
            </w:r>
            <w:r w:rsidRPr="00B0432D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Основные свойства простейших геометрических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lastRenderedPageBreak/>
              <w:t>фигур</w:t>
            </w:r>
          </w:p>
        </w:tc>
        <w:tc>
          <w:tcPr>
            <w:tcW w:w="1004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9</w:t>
            </w:r>
          </w:p>
        </w:tc>
        <w:tc>
          <w:tcPr>
            <w:tcW w:w="5037" w:type="dxa"/>
            <w:vMerge w:val="restart"/>
          </w:tcPr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Объяснять, что такое:</w:t>
            </w:r>
          </w:p>
          <w:p w:rsidR="005C1335" w:rsidRPr="00B0432D" w:rsidRDefault="005C1335" w:rsidP="00F730ED">
            <w:pPr>
              <w:numPr>
                <w:ilvl w:val="0"/>
                <w:numId w:val="78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отрезок, луч, угол, развёрнутый угол, биссектриса угла;</w:t>
            </w:r>
          </w:p>
          <w:p w:rsidR="005C1335" w:rsidRPr="00B0432D" w:rsidRDefault="005C1335" w:rsidP="00F730ED">
            <w:pPr>
              <w:numPr>
                <w:ilvl w:val="0"/>
                <w:numId w:val="78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треугольник,  медиана,  биссектриса  и  высота  треугольника;</w:t>
            </w:r>
          </w:p>
          <w:p w:rsidR="005C1335" w:rsidRPr="00B0432D" w:rsidRDefault="005C1335" w:rsidP="00F730ED">
            <w:pPr>
              <w:numPr>
                <w:ilvl w:val="0"/>
                <w:numId w:val="78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расстояние между точками;</w:t>
            </w:r>
          </w:p>
          <w:p w:rsidR="005C1335" w:rsidRPr="00B0432D" w:rsidRDefault="005C1335" w:rsidP="00F730ED">
            <w:pPr>
              <w:numPr>
                <w:ilvl w:val="0"/>
                <w:numId w:val="78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равные отрезки, углы, треугольники;</w:t>
            </w:r>
          </w:p>
          <w:p w:rsidR="005C1335" w:rsidRPr="00B0432D" w:rsidRDefault="005C1335" w:rsidP="00F730ED">
            <w:pPr>
              <w:numPr>
                <w:ilvl w:val="0"/>
                <w:numId w:val="78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параллельные прямые.</w:t>
            </w:r>
          </w:p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Понимать, что такое:</w:t>
            </w:r>
          </w:p>
          <w:p w:rsidR="005C1335" w:rsidRPr="00B0432D" w:rsidRDefault="005C1335" w:rsidP="00F730ED">
            <w:pPr>
              <w:numPr>
                <w:ilvl w:val="0"/>
                <w:numId w:val="79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ма и её доказательство;</w:t>
            </w:r>
          </w:p>
          <w:p w:rsidR="005C1335" w:rsidRPr="00B0432D" w:rsidRDefault="005C1335" w:rsidP="00F730ED">
            <w:pPr>
              <w:numPr>
                <w:ilvl w:val="0"/>
                <w:numId w:val="79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условие и заключение теоремы;</w:t>
            </w:r>
          </w:p>
          <w:p w:rsidR="005C1335" w:rsidRPr="00B0432D" w:rsidRDefault="005C1335" w:rsidP="00F730ED">
            <w:pPr>
              <w:numPr>
                <w:ilvl w:val="0"/>
                <w:numId w:val="79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аксиомы.</w:t>
            </w:r>
          </w:p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ировать основные свойства:</w:t>
            </w:r>
          </w:p>
          <w:p w:rsidR="005C1335" w:rsidRPr="00B0432D" w:rsidRDefault="005C1335" w:rsidP="00F730ED">
            <w:pPr>
              <w:numPr>
                <w:ilvl w:val="0"/>
                <w:numId w:val="80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принадлежности точек и прямых на плоскости;</w:t>
            </w:r>
          </w:p>
          <w:p w:rsidR="005C1335" w:rsidRPr="00B0432D" w:rsidRDefault="005C1335" w:rsidP="00F730ED">
            <w:pPr>
              <w:numPr>
                <w:ilvl w:val="0"/>
                <w:numId w:val="80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расположения точек на прямой;</w:t>
            </w:r>
          </w:p>
          <w:p w:rsidR="005C1335" w:rsidRPr="00B0432D" w:rsidRDefault="005C1335" w:rsidP="00F730ED">
            <w:pPr>
              <w:numPr>
                <w:ilvl w:val="0"/>
                <w:numId w:val="80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измерения углов;</w:t>
            </w:r>
          </w:p>
          <w:p w:rsidR="005C1335" w:rsidRPr="00B0432D" w:rsidRDefault="005C1335" w:rsidP="00F730ED">
            <w:pPr>
              <w:numPr>
                <w:ilvl w:val="0"/>
                <w:numId w:val="80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откладывания отрезков и углов;</w:t>
            </w:r>
          </w:p>
          <w:p w:rsidR="005C1335" w:rsidRPr="00B0432D" w:rsidRDefault="005C1335" w:rsidP="00F730ED">
            <w:pPr>
              <w:numPr>
                <w:ilvl w:val="0"/>
                <w:numId w:val="80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треугольника  (существование  треугольника,  равного  данному);</w:t>
            </w:r>
          </w:p>
          <w:p w:rsidR="005C1335" w:rsidRPr="00B0432D" w:rsidRDefault="005C1335" w:rsidP="00F730ED">
            <w:pPr>
              <w:numPr>
                <w:ilvl w:val="0"/>
                <w:numId w:val="80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параллельных прямых (аксиома параллельных прямых).</w:t>
            </w:r>
          </w:p>
          <w:p w:rsidR="005C1335" w:rsidRDefault="005C1335" w:rsidP="00046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Изображать, обозначать и распознавать на чертежах изученные геометрические фигуры; иллюстрировать их свойства.</w:t>
            </w:r>
          </w:p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Объяснять, что такое:</w:t>
            </w:r>
          </w:p>
          <w:p w:rsidR="005C1335" w:rsidRPr="00B0432D" w:rsidRDefault="005C1335" w:rsidP="00F730ED">
            <w:pPr>
              <w:numPr>
                <w:ilvl w:val="0"/>
                <w:numId w:val="81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смежные и вертикальные углы;</w:t>
            </w:r>
          </w:p>
          <w:p w:rsidR="005C1335" w:rsidRPr="00B0432D" w:rsidRDefault="005C1335" w:rsidP="00F730ED">
            <w:pPr>
              <w:numPr>
                <w:ilvl w:val="0"/>
                <w:numId w:val="81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прямые, острые и тупые углы;</w:t>
            </w:r>
          </w:p>
          <w:p w:rsidR="005C1335" w:rsidRPr="00B0432D" w:rsidRDefault="005C1335" w:rsidP="00F730ED">
            <w:pPr>
              <w:numPr>
                <w:ilvl w:val="0"/>
                <w:numId w:val="81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перпендикулярные прямые и перпендикуляр.</w:t>
            </w:r>
          </w:p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Изображать  и  распознавать  на  чертежах  указанные  фигуры.</w:t>
            </w:r>
          </w:p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ировать и доказывать теоремы о:</w:t>
            </w:r>
          </w:p>
          <w:p w:rsidR="005C1335" w:rsidRPr="00B0432D" w:rsidRDefault="005C1335" w:rsidP="00F730ED">
            <w:pPr>
              <w:numPr>
                <w:ilvl w:val="0"/>
                <w:numId w:val="82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сумме смежных углов;</w:t>
            </w:r>
          </w:p>
          <w:p w:rsidR="005C1335" w:rsidRPr="00B0432D" w:rsidRDefault="005C1335" w:rsidP="00F730ED">
            <w:pPr>
              <w:numPr>
                <w:ilvl w:val="0"/>
                <w:numId w:val="82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равенстве вертикальных углов;</w:t>
            </w:r>
          </w:p>
          <w:p w:rsidR="005C1335" w:rsidRPr="00B0432D" w:rsidRDefault="005C1335" w:rsidP="00F730ED">
            <w:pPr>
              <w:numPr>
                <w:ilvl w:val="0"/>
                <w:numId w:val="82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единственности  прямой,  перпендикулярной  данной, проходящей через данную её точку.</w:t>
            </w:r>
          </w:p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ировать следствия из теорем о смежных и вертикальных углах.</w:t>
            </w:r>
          </w:p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бъяснять,  в  чём  состоит  доказательство  </w:t>
            </w: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от  противного.</w:t>
            </w: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Решать  задачи,  связанные  с  рассмотренными  фигурами и их свойствами.</w:t>
            </w:r>
          </w:p>
        </w:tc>
      </w:tr>
      <w:tr w:rsidR="005C1335" w:rsidRPr="00B0432D" w:rsidTr="000468C2">
        <w:trPr>
          <w:trHeight w:val="5700"/>
        </w:trPr>
        <w:tc>
          <w:tcPr>
            <w:tcW w:w="1000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13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Геометрическая фигура. Формирование представления о метапредметном понятии «фигура». Точка, прямая, линия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Отрезок. </w:t>
            </w:r>
            <w:r w:rsidRPr="00B0432D">
              <w:rPr>
                <w:rFonts w:ascii="Times New Roman" w:eastAsia="Times New Roman" w:hAnsi="Times New Roman" w:cs="Times New Roman"/>
              </w:rPr>
              <w:t xml:space="preserve">Понятие величины. Длина. </w:t>
            </w:r>
            <w:r>
              <w:rPr>
                <w:rFonts w:ascii="Times New Roman" w:eastAsia="Times New Roman" w:hAnsi="Times New Roman" w:cs="Times New Roman"/>
              </w:rPr>
              <w:t>Единицы измерения</w:t>
            </w:r>
            <w:r w:rsidRPr="00B0432D">
              <w:rPr>
                <w:rFonts w:ascii="Times New Roman" w:eastAsia="Times New Roman" w:hAnsi="Times New Roman" w:cs="Times New Roman"/>
              </w:rPr>
              <w:t xml:space="preserve"> длины</w:t>
            </w:r>
            <w:r>
              <w:rPr>
                <w:rFonts w:ascii="Times New Roman" w:eastAsia="Times New Roman" w:hAnsi="Times New Roman" w:cs="Times New Roman"/>
              </w:rPr>
              <w:t xml:space="preserve">. </w:t>
            </w:r>
            <w:r w:rsidRPr="00B0432D">
              <w:rPr>
                <w:rFonts w:ascii="Times New Roman" w:eastAsia="Times New Roman" w:hAnsi="Times New Roman" w:cs="Times New Roman"/>
              </w:rPr>
              <w:t xml:space="preserve"> Инструм</w:t>
            </w:r>
            <w:r>
              <w:rPr>
                <w:rFonts w:ascii="Times New Roman" w:eastAsia="Times New Roman" w:hAnsi="Times New Roman" w:cs="Times New Roman"/>
              </w:rPr>
              <w:t>енты для измерений и построений</w:t>
            </w:r>
            <w:r w:rsidRPr="00313B69">
              <w:rPr>
                <w:rFonts w:ascii="Times New Roman" w:eastAsia="Times New Roman" w:hAnsi="Times New Roman" w:cs="Times New Roman"/>
              </w:rPr>
              <w:t xml:space="preserve">: 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r w:rsidRPr="00B0432D">
              <w:rPr>
                <w:rFonts w:ascii="Times New Roman" w:eastAsia="Times New Roman" w:hAnsi="Times New Roman" w:cs="Times New Roman"/>
              </w:rPr>
              <w:t>измерение и вычисление длин (расстояний)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Луч, ломанная. Плоскость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Угол. Величина</w:t>
            </w:r>
            <w:r>
              <w:rPr>
                <w:rFonts w:ascii="Times New Roman" w:eastAsia="Times New Roman" w:hAnsi="Times New Roman" w:cs="Times New Roman"/>
              </w:rPr>
              <w:t xml:space="preserve"> угла</w:t>
            </w:r>
            <w:r w:rsidRPr="00B0432D">
              <w:rPr>
                <w:rFonts w:ascii="Times New Roman" w:eastAsia="Times New Roman" w:hAnsi="Times New Roman" w:cs="Times New Roman"/>
              </w:rPr>
              <w:t xml:space="preserve">. Градусная мера угла, инструменты для измерений и </w:t>
            </w:r>
            <w:r>
              <w:rPr>
                <w:rFonts w:ascii="Times New Roman" w:eastAsia="Times New Roman" w:hAnsi="Times New Roman" w:cs="Times New Roman"/>
              </w:rPr>
              <w:t>построений: измерение и вычисление</w:t>
            </w:r>
            <w:r w:rsidRPr="00B0432D">
              <w:rPr>
                <w:rFonts w:ascii="Times New Roman" w:eastAsia="Times New Roman" w:hAnsi="Times New Roman" w:cs="Times New Roman"/>
              </w:rPr>
              <w:t xml:space="preserve"> углов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Контрольная работа № 1</w:t>
            </w:r>
          </w:p>
          <w:p w:rsidR="005C1335" w:rsidRPr="00313B69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4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1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 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 </w:t>
            </w:r>
            <w:r w:rsidRPr="00B0432D">
              <w:rPr>
                <w:rFonts w:ascii="Times New Roman" w:eastAsia="Times New Roman" w:hAnsi="Times New Roman" w:cs="Times New Roman"/>
              </w:rPr>
              <w:t>3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  1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037" w:type="dxa"/>
            <w:vMerge/>
          </w:tcPr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</w:tc>
      </w:tr>
      <w:tr w:rsidR="005C1335" w:rsidRPr="00B0432D" w:rsidTr="000468C2">
        <w:trPr>
          <w:trHeight w:val="165"/>
        </w:trPr>
        <w:tc>
          <w:tcPr>
            <w:tcW w:w="3813" w:type="dxa"/>
            <w:gridSpan w:val="2"/>
          </w:tcPr>
          <w:p w:rsidR="005C1335" w:rsidRPr="00183D0A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Параграф 2. </w:t>
            </w:r>
            <w:r w:rsidRPr="00183D0A">
              <w:rPr>
                <w:rFonts w:ascii="Times New Roman" w:eastAsia="Times New Roman" w:hAnsi="Times New Roman" w:cs="Times New Roman"/>
                <w:b/>
              </w:rPr>
              <w:t>Смежные вертикальные углы</w:t>
            </w:r>
          </w:p>
        </w:tc>
        <w:tc>
          <w:tcPr>
            <w:tcW w:w="1004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5037" w:type="dxa"/>
            <w:vMerge/>
          </w:tcPr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</w:tc>
      </w:tr>
      <w:tr w:rsidR="005C1335" w:rsidRPr="00B0432D" w:rsidTr="000468C2">
        <w:trPr>
          <w:trHeight w:val="6135"/>
        </w:trPr>
        <w:tc>
          <w:tcPr>
            <w:tcW w:w="1000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2813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Биссектриса угла и её свойства. Виды углов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 xml:space="preserve">Треугольники. 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</w:p>
          <w:p w:rsidR="005C1335" w:rsidRPr="00313B69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араллельность прямых</w:t>
            </w:r>
            <w:r w:rsidRPr="00313B69">
              <w:rPr>
                <w:rFonts w:ascii="Times New Roman" w:eastAsia="Times New Roman" w:hAnsi="Times New Roman" w:cs="Times New Roman"/>
              </w:rPr>
              <w:t>: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ксиома параллельности Евклида</w:t>
            </w:r>
          </w:p>
          <w:p w:rsidR="005C1335" w:rsidRPr="00BA46EC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4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  <w:p w:rsidR="005C1335" w:rsidRPr="00313B69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  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</w:t>
            </w:r>
          </w:p>
        </w:tc>
        <w:tc>
          <w:tcPr>
            <w:tcW w:w="5037" w:type="dxa"/>
            <w:vMerge/>
          </w:tcPr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</w:tc>
      </w:tr>
      <w:tr w:rsidR="005C1335" w:rsidRPr="00B0432D" w:rsidTr="000468C2">
        <w:tc>
          <w:tcPr>
            <w:tcW w:w="1000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2813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Контрольная работа №2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</w:p>
          <w:p w:rsidR="005C1335" w:rsidRPr="00447D8F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7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4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5037" w:type="dxa"/>
          </w:tcPr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</w:tc>
      </w:tr>
      <w:tr w:rsidR="005C1335" w:rsidRPr="00B0432D" w:rsidTr="000468C2">
        <w:tc>
          <w:tcPr>
            <w:tcW w:w="3813" w:type="dxa"/>
            <w:gridSpan w:val="2"/>
          </w:tcPr>
          <w:p w:rsidR="005C1335" w:rsidRPr="00183D0A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Параграф 3. Признаки равенства треугольников.</w:t>
            </w:r>
          </w:p>
        </w:tc>
        <w:tc>
          <w:tcPr>
            <w:tcW w:w="1004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7</w:t>
            </w:r>
          </w:p>
        </w:tc>
        <w:tc>
          <w:tcPr>
            <w:tcW w:w="5037" w:type="dxa"/>
            <w:vMerge w:val="restart"/>
          </w:tcPr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Объяснять, что такое:</w:t>
            </w:r>
          </w:p>
          <w:p w:rsidR="005C1335" w:rsidRPr="00B0432D" w:rsidRDefault="005C1335" w:rsidP="00F730ED">
            <w:pPr>
              <w:numPr>
                <w:ilvl w:val="0"/>
                <w:numId w:val="83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равнобедренный и равносторонний треугольники;</w:t>
            </w:r>
          </w:p>
          <w:p w:rsidR="005C1335" w:rsidRPr="00B0432D" w:rsidRDefault="005C1335" w:rsidP="00F730ED">
            <w:pPr>
              <w:numPr>
                <w:ilvl w:val="0"/>
                <w:numId w:val="83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обратная теорема.</w:t>
            </w:r>
          </w:p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ировать и доказывать:</w:t>
            </w:r>
          </w:p>
          <w:p w:rsidR="005C1335" w:rsidRPr="00B0432D" w:rsidRDefault="005C1335" w:rsidP="00F730ED">
            <w:pPr>
              <w:numPr>
                <w:ilvl w:val="0"/>
                <w:numId w:val="84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признаки равенства треугольников;</w:t>
            </w:r>
          </w:p>
          <w:p w:rsidR="005C1335" w:rsidRPr="00B0432D" w:rsidRDefault="005C1335" w:rsidP="00F730ED">
            <w:pPr>
              <w:numPr>
                <w:ilvl w:val="0"/>
                <w:numId w:val="84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о углов равнобедренного треугольника;</w:t>
            </w:r>
          </w:p>
          <w:p w:rsidR="005C1335" w:rsidRPr="00B0432D" w:rsidRDefault="005C1335" w:rsidP="00F730ED">
            <w:pPr>
              <w:numPr>
                <w:ilvl w:val="0"/>
                <w:numId w:val="84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признак равнобедренного треугольника;</w:t>
            </w:r>
          </w:p>
          <w:p w:rsidR="005C1335" w:rsidRPr="00B0432D" w:rsidRDefault="005C1335" w:rsidP="00F730ED">
            <w:pPr>
              <w:numPr>
                <w:ilvl w:val="0"/>
                <w:numId w:val="84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о медианы равнобедренного треугольника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Решать задачи, связанные с признаками равенства треугольников  и  свойствами  равнобедренного  треугольника.</w:t>
            </w:r>
          </w:p>
        </w:tc>
      </w:tr>
      <w:tr w:rsidR="005C1335" w:rsidRPr="00B0432D" w:rsidTr="000468C2">
        <w:tc>
          <w:tcPr>
            <w:tcW w:w="1000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13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  <w:spacing w:val="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4"/>
              </w:rPr>
              <w:t>Признаки равенства треугольников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  <w:spacing w:val="4"/>
              </w:rPr>
              <w:t>Первый признак равенства треу</w:t>
            </w:r>
            <w:r w:rsidRPr="00B0432D">
              <w:rPr>
                <w:rFonts w:ascii="Times New Roman" w:eastAsia="Times New Roman" w:hAnsi="Times New Roman" w:cs="Times New Roman"/>
                <w:color w:val="000000"/>
              </w:rPr>
              <w:t xml:space="preserve">гольников 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  <w:spacing w:val="4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  <w:spacing w:val="4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  <w:spacing w:val="4"/>
              </w:rPr>
              <w:t>Признаки равенства треугольника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  <w:spacing w:val="4"/>
              </w:rPr>
              <w:t>Второй  признак равенства треу</w:t>
            </w:r>
            <w:r w:rsidRPr="00B0432D">
              <w:rPr>
                <w:rFonts w:ascii="Times New Roman" w:eastAsia="Times New Roman" w:hAnsi="Times New Roman" w:cs="Times New Roman"/>
                <w:color w:val="000000"/>
              </w:rPr>
              <w:t xml:space="preserve">гольников 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Равнобедренный треугольник, свойства и признаки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Контрольная работа № 3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Высота, медиана, биссектриса треугольника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Свойство медианы равнобедренного треугольника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72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72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Признаки равенства треугольников</w:t>
            </w: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.</w:t>
            </w:r>
            <w:r w:rsidRPr="00B0432D">
              <w:rPr>
                <w:rFonts w:ascii="Times New Roman" w:eastAsia="Times New Roman" w:hAnsi="Times New Roman" w:cs="Times New Roman"/>
                <w:color w:val="000000"/>
                <w:spacing w:val="10"/>
              </w:rPr>
              <w:t xml:space="preserve"> Третий признак ра</w:t>
            </w:r>
            <w:r w:rsidRPr="00B0432D">
              <w:rPr>
                <w:rFonts w:ascii="Times New Roman" w:eastAsia="Times New Roman" w:hAnsi="Times New Roman" w:cs="Times New Roman"/>
                <w:color w:val="000000"/>
                <w:spacing w:val="10"/>
              </w:rPr>
              <w:softHyphen/>
            </w:r>
            <w:r>
              <w:rPr>
                <w:rFonts w:ascii="Times New Roman" w:eastAsia="Times New Roman" w:hAnsi="Times New Roman" w:cs="Times New Roman"/>
                <w:color w:val="000000"/>
              </w:rPr>
              <w:t>венства треугольников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 xml:space="preserve">Контрольная работа 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8" w:right="72" w:firstLine="5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№ 4</w:t>
            </w:r>
          </w:p>
        </w:tc>
        <w:tc>
          <w:tcPr>
            <w:tcW w:w="1004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3</w:t>
            </w:r>
            <w:r w:rsidRPr="00B0432D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  </w:t>
            </w:r>
            <w:r w:rsidRPr="00B0432D">
              <w:rPr>
                <w:rFonts w:ascii="Times New Roman" w:eastAsia="Times New Roman" w:hAnsi="Times New Roman" w:cs="Times New Roman"/>
              </w:rPr>
              <w:t>2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037" w:type="dxa"/>
            <w:vMerge/>
          </w:tcPr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</w:tc>
      </w:tr>
      <w:tr w:rsidR="005C1335" w:rsidRPr="00B0432D" w:rsidTr="000468C2">
        <w:tc>
          <w:tcPr>
            <w:tcW w:w="3813" w:type="dxa"/>
            <w:gridSpan w:val="2"/>
          </w:tcPr>
          <w:p w:rsidR="005C1335" w:rsidRPr="00FE1C5D" w:rsidRDefault="005C1335" w:rsidP="00046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lastRenderedPageBreak/>
              <w:t>Параграф 4. Сумма углов треугольника.</w:t>
            </w:r>
          </w:p>
        </w:tc>
        <w:tc>
          <w:tcPr>
            <w:tcW w:w="1004" w:type="dxa"/>
          </w:tcPr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5037" w:type="dxa"/>
          </w:tcPr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</w:tc>
      </w:tr>
      <w:tr w:rsidR="005C1335" w:rsidRPr="00B0432D" w:rsidTr="000468C2">
        <w:trPr>
          <w:trHeight w:val="3495"/>
        </w:trPr>
        <w:tc>
          <w:tcPr>
            <w:tcW w:w="3813" w:type="dxa"/>
            <w:gridSpan w:val="2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Параллельность прямых. Углы, образованные при пересечении двух прямых (секущей)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  <w:spacing w:val="4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  <w:spacing w:val="4"/>
              </w:rPr>
              <w:t xml:space="preserve"> 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  <w:spacing w:val="-4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  <w:spacing w:val="4"/>
              </w:rPr>
              <w:t xml:space="preserve">Признаки и свойства параллельных  </w:t>
            </w:r>
            <w:r w:rsidRPr="00B0432D">
              <w:rPr>
                <w:rFonts w:ascii="Times New Roman" w:eastAsia="Times New Roman" w:hAnsi="Times New Roman" w:cs="Times New Roman"/>
                <w:color w:val="000000"/>
                <w:spacing w:val="-4"/>
              </w:rPr>
              <w:t>прямых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  <w:spacing w:val="-4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  <w:spacing w:val="-4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  <w:spacing w:val="-4"/>
              </w:rPr>
              <w:t>Сумма углов треугольника. Равносторонний треугольник. Внешние углы треугольника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  <w:spacing w:val="-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  <w:spacing w:val="-4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  <w:spacing w:val="-4"/>
              </w:rPr>
              <w:lastRenderedPageBreak/>
              <w:t>Прямоугольный. остроугольный. тупоугольный треугольники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  <w:spacing w:val="-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  <w:spacing w:val="-4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-4"/>
              </w:rPr>
              <w:t>Контрольная работа № 5</w:t>
            </w:r>
          </w:p>
        </w:tc>
        <w:tc>
          <w:tcPr>
            <w:tcW w:w="1004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3</w:t>
            </w: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3</w:t>
            </w: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</w:t>
            </w: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3</w:t>
            </w:r>
          </w:p>
          <w:p w:rsidR="005C1335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5037" w:type="dxa"/>
            <w:vMerge w:val="restart"/>
          </w:tcPr>
          <w:p w:rsidR="005C1335" w:rsidRPr="009B12B7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Объяснять, что такое:</w:t>
            </w:r>
          </w:p>
          <w:p w:rsidR="005C1335" w:rsidRPr="009B12B7" w:rsidRDefault="005C1335" w:rsidP="00F730ED">
            <w:pPr>
              <w:numPr>
                <w:ilvl w:val="0"/>
                <w:numId w:val="85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eastAsia="Times New Roman" w:hAnsi="Times New Roman" w:cs="Times New Roman"/>
                <w:sz w:val="24"/>
                <w:szCs w:val="24"/>
              </w:rPr>
              <w:t>секущая;</w:t>
            </w:r>
          </w:p>
          <w:p w:rsidR="005C1335" w:rsidRPr="009B12B7" w:rsidRDefault="005C1335" w:rsidP="00F730ED">
            <w:pPr>
              <w:numPr>
                <w:ilvl w:val="0"/>
                <w:numId w:val="85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eastAsia="Times New Roman" w:hAnsi="Times New Roman" w:cs="Times New Roman"/>
                <w:sz w:val="24"/>
                <w:szCs w:val="24"/>
              </w:rPr>
              <w:t>односторонние,  накрест  лежащие  и  соответственные углы;</w:t>
            </w:r>
          </w:p>
          <w:p w:rsidR="005C1335" w:rsidRPr="009B12B7" w:rsidRDefault="005C1335" w:rsidP="00F730ED">
            <w:pPr>
              <w:numPr>
                <w:ilvl w:val="0"/>
                <w:numId w:val="85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eastAsia="Times New Roman" w:hAnsi="Times New Roman" w:cs="Times New Roman"/>
                <w:sz w:val="24"/>
                <w:szCs w:val="24"/>
              </w:rPr>
              <w:t>внешние и внутренние углы треугольника;</w:t>
            </w:r>
          </w:p>
          <w:p w:rsidR="005C1335" w:rsidRPr="009B12B7" w:rsidRDefault="005C1335" w:rsidP="00F730ED">
            <w:pPr>
              <w:numPr>
                <w:ilvl w:val="0"/>
                <w:numId w:val="85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eastAsia="Times New Roman" w:hAnsi="Times New Roman" w:cs="Times New Roman"/>
                <w:sz w:val="24"/>
                <w:szCs w:val="24"/>
              </w:rPr>
              <w:t>прямоугольный треугольник и его элементы (гипотенуза и катеты);</w:t>
            </w:r>
          </w:p>
          <w:p w:rsidR="005C1335" w:rsidRPr="009B12B7" w:rsidRDefault="005C1335" w:rsidP="00F730ED">
            <w:pPr>
              <w:numPr>
                <w:ilvl w:val="0"/>
                <w:numId w:val="85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eastAsia="Times New Roman" w:hAnsi="Times New Roman" w:cs="Times New Roman"/>
                <w:sz w:val="24"/>
                <w:szCs w:val="24"/>
              </w:rPr>
              <w:t>расстояние  от  точки  до  прямой  и  между  параллельными прямыми.</w:t>
            </w:r>
          </w:p>
          <w:p w:rsidR="005C1335" w:rsidRPr="009B12B7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ировать и доказывать:</w:t>
            </w:r>
          </w:p>
          <w:p w:rsidR="005C1335" w:rsidRPr="009B12B7" w:rsidRDefault="005C1335" w:rsidP="00F730ED">
            <w:pPr>
              <w:numPr>
                <w:ilvl w:val="0"/>
                <w:numId w:val="86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му о двух прямых, параллельных третьей;</w:t>
            </w:r>
          </w:p>
          <w:p w:rsidR="005C1335" w:rsidRPr="009B12B7" w:rsidRDefault="005C1335" w:rsidP="00F730ED">
            <w:pPr>
              <w:numPr>
                <w:ilvl w:val="0"/>
                <w:numId w:val="86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признак параллельности прямых; формулировать следствия из него;</w:t>
            </w:r>
          </w:p>
          <w:p w:rsidR="005C1335" w:rsidRPr="009B12B7" w:rsidRDefault="005C1335" w:rsidP="00F730ED">
            <w:pPr>
              <w:numPr>
                <w:ilvl w:val="0"/>
                <w:numId w:val="86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о углов, образованных при пересечении параллельных  прямых  секущей;  формулировать  следствие из него;</w:t>
            </w:r>
          </w:p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Объяснять, что такое:</w:t>
            </w:r>
          </w:p>
          <w:p w:rsidR="005C1335" w:rsidRPr="00B0432D" w:rsidRDefault="005C1335" w:rsidP="00F730ED">
            <w:pPr>
              <w:numPr>
                <w:ilvl w:val="0"/>
                <w:numId w:val="87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окружность,  её  центр,  радиус,  хорда,  диаметр,  касательная к окружности и точка касания;</w:t>
            </w:r>
          </w:p>
          <w:p w:rsidR="005C1335" w:rsidRPr="00B0432D" w:rsidRDefault="005C1335" w:rsidP="00F730ED">
            <w:pPr>
              <w:numPr>
                <w:ilvl w:val="0"/>
                <w:numId w:val="87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описанная около треугольника окружность и вписанная в него;</w:t>
            </w:r>
          </w:p>
          <w:p w:rsidR="005C1335" w:rsidRPr="00B0432D" w:rsidRDefault="005C1335" w:rsidP="00F730ED">
            <w:pPr>
              <w:numPr>
                <w:ilvl w:val="0"/>
                <w:numId w:val="87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внутреннее и внешнее касание окружностей;</w:t>
            </w:r>
          </w:p>
          <w:p w:rsidR="005C1335" w:rsidRPr="00B0432D" w:rsidRDefault="005C1335" w:rsidP="00F730ED">
            <w:pPr>
              <w:numPr>
                <w:ilvl w:val="0"/>
                <w:numId w:val="87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серединный перпендикуляр;</w:t>
            </w:r>
          </w:p>
          <w:p w:rsidR="005C1335" w:rsidRPr="00B0432D" w:rsidRDefault="005C1335" w:rsidP="00F730ED">
            <w:pPr>
              <w:numPr>
                <w:ilvl w:val="0"/>
                <w:numId w:val="87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геометрическое место точек.</w:t>
            </w:r>
          </w:p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ировать и доказывать теоремы о:</w:t>
            </w:r>
          </w:p>
          <w:p w:rsidR="005C1335" w:rsidRPr="00B0432D" w:rsidRDefault="005C1335" w:rsidP="00F730ED">
            <w:pPr>
              <w:numPr>
                <w:ilvl w:val="0"/>
                <w:numId w:val="88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центре окружности, описанной около треугольника;</w:t>
            </w:r>
          </w:p>
          <w:p w:rsidR="005C1335" w:rsidRPr="00B0432D" w:rsidRDefault="005C1335" w:rsidP="00F730ED">
            <w:pPr>
              <w:numPr>
                <w:ilvl w:val="0"/>
                <w:numId w:val="88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центре окружности, вписанной в треугольник;</w:t>
            </w:r>
          </w:p>
          <w:p w:rsidR="005C1335" w:rsidRPr="00B0432D" w:rsidRDefault="005C1335" w:rsidP="00F730ED">
            <w:pPr>
              <w:numPr>
                <w:ilvl w:val="0"/>
                <w:numId w:val="88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геометрическом месте точек, равноудалённых от двух данных.</w:t>
            </w:r>
          </w:p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Понимать:</w:t>
            </w:r>
          </w:p>
          <w:p w:rsidR="005C1335" w:rsidRPr="00B0432D" w:rsidRDefault="005C1335" w:rsidP="00F730ED">
            <w:pPr>
              <w:numPr>
                <w:ilvl w:val="0"/>
                <w:numId w:val="89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что такое задача на построение и её решение;</w:t>
            </w:r>
          </w:p>
          <w:p w:rsidR="005C1335" w:rsidRPr="00B0432D" w:rsidRDefault="005C1335" w:rsidP="00F730ED">
            <w:pPr>
              <w:numPr>
                <w:ilvl w:val="0"/>
                <w:numId w:val="89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что можно строить с помощью линейки;</w:t>
            </w:r>
          </w:p>
          <w:p w:rsidR="005C1335" w:rsidRPr="00B0432D" w:rsidRDefault="005C1335" w:rsidP="00F730ED">
            <w:pPr>
              <w:numPr>
                <w:ilvl w:val="0"/>
                <w:numId w:val="89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что можно строить с помощью циркуля;</w:t>
            </w:r>
          </w:p>
          <w:p w:rsidR="005C1335" w:rsidRPr="00B0432D" w:rsidRDefault="005C1335" w:rsidP="00F730ED">
            <w:pPr>
              <w:numPr>
                <w:ilvl w:val="0"/>
                <w:numId w:val="89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сущность метода геометрических мест.</w:t>
            </w:r>
          </w:p>
          <w:p w:rsidR="005C1335" w:rsidRPr="00B0432D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Решать простейшие задачи на построение:</w:t>
            </w:r>
          </w:p>
          <w:p w:rsidR="005C1335" w:rsidRPr="00B0432D" w:rsidRDefault="005C1335" w:rsidP="00F730ED">
            <w:pPr>
              <w:numPr>
                <w:ilvl w:val="0"/>
                <w:numId w:val="90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треугольника, равного данному;</w:t>
            </w:r>
          </w:p>
          <w:p w:rsidR="005C1335" w:rsidRPr="00B0432D" w:rsidRDefault="005C1335" w:rsidP="00F730ED">
            <w:pPr>
              <w:numPr>
                <w:ilvl w:val="0"/>
                <w:numId w:val="90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угла, равного данному;</w:t>
            </w:r>
          </w:p>
          <w:p w:rsidR="005C1335" w:rsidRPr="00B0432D" w:rsidRDefault="005C1335" w:rsidP="00F730ED">
            <w:pPr>
              <w:numPr>
                <w:ilvl w:val="0"/>
                <w:numId w:val="90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биссектрисы угла;</w:t>
            </w:r>
          </w:p>
          <w:p w:rsidR="005C1335" w:rsidRPr="00B0432D" w:rsidRDefault="005C1335" w:rsidP="00F730ED">
            <w:pPr>
              <w:numPr>
                <w:ilvl w:val="0"/>
                <w:numId w:val="90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середины отрезка;</w:t>
            </w:r>
          </w:p>
          <w:p w:rsidR="005C1335" w:rsidRPr="00B0432D" w:rsidRDefault="005C1335" w:rsidP="00F730ED">
            <w:pPr>
              <w:numPr>
                <w:ilvl w:val="0"/>
                <w:numId w:val="90"/>
              </w:numPr>
              <w:tabs>
                <w:tab w:val="left" w:pos="5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перпендикулярной прямой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  <w:sz w:val="24"/>
                <w:szCs w:val="24"/>
              </w:rPr>
              <w:t>Решать более сложные задачи на построение, используя указанные простейшие задачи.</w:t>
            </w:r>
          </w:p>
        </w:tc>
      </w:tr>
      <w:tr w:rsidR="005C1335" w:rsidRPr="00B0432D" w:rsidTr="000468C2">
        <w:trPr>
          <w:trHeight w:val="195"/>
        </w:trPr>
        <w:tc>
          <w:tcPr>
            <w:tcW w:w="3813" w:type="dxa"/>
            <w:gridSpan w:val="2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lastRenderedPageBreak/>
              <w:t>Параграф 5. Геометрические построения</w:t>
            </w:r>
          </w:p>
        </w:tc>
        <w:tc>
          <w:tcPr>
            <w:tcW w:w="1004" w:type="dxa"/>
          </w:tcPr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3</w:t>
            </w:r>
          </w:p>
        </w:tc>
        <w:tc>
          <w:tcPr>
            <w:tcW w:w="5037" w:type="dxa"/>
            <w:vMerge/>
          </w:tcPr>
          <w:p w:rsidR="005C1335" w:rsidRPr="009B12B7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C1335" w:rsidRPr="00B0432D" w:rsidTr="000468C2">
        <w:trPr>
          <w:trHeight w:val="2250"/>
        </w:trPr>
        <w:tc>
          <w:tcPr>
            <w:tcW w:w="1000" w:type="dxa"/>
          </w:tcPr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13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Окружность, её элементы и свойства. Описанные окружности для треугольников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Касательная к окружности. её свойства. Вписанные окружности для треугольников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Геометрические построения для иллюстрации свойств геометрических фигур. Инструменты для построений: циркуль. линейка,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угольник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Построение треугольника по трем сторонам. Двум сторонам и углу между ними. Стороне и двум прилежащим к ней углам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 xml:space="preserve">Простейшие построения циркулем и линейкой: </w:t>
            </w:r>
            <w:r w:rsidRPr="00B0432D"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построение угла, равного данному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Простейшие построения циркулем и линейкой: построение  биссектрисы угла, деление отрезка пополам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Простейшие построения циркулем и линей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кой: построение перпендикуляра к</w:t>
            </w:r>
            <w:r w:rsidRPr="00B0432D">
              <w:rPr>
                <w:rFonts w:ascii="Times New Roman" w:eastAsia="Times New Roman" w:hAnsi="Times New Roman" w:cs="Times New Roman"/>
                <w:color w:val="000000"/>
              </w:rPr>
              <w:t xml:space="preserve"> прямой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Серединный перпендикуляр к отрезку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Контрольная работа № 6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</w:rPr>
            </w:pPr>
          </w:p>
          <w:p w:rsidR="005C1335" w:rsidRPr="00E4632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/>
              <w:rPr>
                <w:rFonts w:ascii="Times New Roman" w:eastAsia="Times New Roman" w:hAnsi="Times New Roman" w:cs="Times New Roman"/>
              </w:rPr>
            </w:pPr>
            <w:r w:rsidRPr="00E46325">
              <w:rPr>
                <w:rFonts w:ascii="Times New Roman" w:eastAsia="Times New Roman" w:hAnsi="Times New Roman" w:cs="Times New Roman"/>
              </w:rPr>
              <w:t>Повторение.</w:t>
            </w:r>
            <w:r>
              <w:rPr>
                <w:rFonts w:ascii="Times New Roman" w:eastAsia="Times New Roman" w:hAnsi="Times New Roman" w:cs="Times New Roman"/>
              </w:rPr>
              <w:t xml:space="preserve"> Решение задач.</w:t>
            </w:r>
          </w:p>
        </w:tc>
        <w:tc>
          <w:tcPr>
            <w:tcW w:w="1004" w:type="dxa"/>
          </w:tcPr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lastRenderedPageBreak/>
              <w:t>2</w:t>
            </w: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2</w:t>
            </w: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3</w:t>
            </w: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1</w:t>
            </w: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1</w:t>
            </w: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</w:rPr>
              <w:t>1</w:t>
            </w: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5037" w:type="dxa"/>
            <w:vMerge/>
          </w:tcPr>
          <w:p w:rsidR="005C1335" w:rsidRPr="009B12B7" w:rsidRDefault="005C1335" w:rsidP="000468C2">
            <w:pPr>
              <w:tabs>
                <w:tab w:val="left" w:pos="580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C1335" w:rsidRPr="00B0432D" w:rsidTr="000468C2">
        <w:tc>
          <w:tcPr>
            <w:tcW w:w="1000" w:type="dxa"/>
          </w:tcPr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13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86"/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4"/>
              </w:rPr>
              <w:t>Итоговая контрольная работа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86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4"/>
              </w:rPr>
              <w:t xml:space="preserve">Анализ контрольной 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pacing w:val="4"/>
              </w:rPr>
              <w:lastRenderedPageBreak/>
              <w:t>работы.</w:t>
            </w:r>
          </w:p>
        </w:tc>
        <w:tc>
          <w:tcPr>
            <w:tcW w:w="1004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1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1</w:t>
            </w:r>
          </w:p>
        </w:tc>
        <w:tc>
          <w:tcPr>
            <w:tcW w:w="5037" w:type="dxa"/>
          </w:tcPr>
          <w:p w:rsidR="005C1335" w:rsidRPr="00B0432D" w:rsidRDefault="005C1335" w:rsidP="000468C2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5C1335" w:rsidRPr="00B0432D" w:rsidRDefault="005C1335" w:rsidP="005C1335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</w:rPr>
      </w:pPr>
    </w:p>
    <w:p w:rsidR="005C1335" w:rsidRPr="00B0432D" w:rsidRDefault="005C1335" w:rsidP="005C1335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</w:rPr>
      </w:pPr>
    </w:p>
    <w:p w:rsidR="005C1335" w:rsidRPr="00B0432D" w:rsidRDefault="005C1335" w:rsidP="005C1335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0432D">
        <w:rPr>
          <w:rFonts w:ascii="Times New Roman" w:eastAsia="Times New Roman" w:hAnsi="Times New Roman" w:cs="Times New Roman"/>
          <w:b/>
          <w:sz w:val="28"/>
          <w:szCs w:val="28"/>
        </w:rPr>
        <w:t>8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8"/>
        <w:gridCol w:w="28"/>
        <w:gridCol w:w="2819"/>
        <w:gridCol w:w="1003"/>
        <w:gridCol w:w="4763"/>
      </w:tblGrid>
      <w:tr w:rsidR="005C1335" w:rsidRPr="00B0432D" w:rsidTr="000468C2">
        <w:tc>
          <w:tcPr>
            <w:tcW w:w="990" w:type="dxa"/>
            <w:gridSpan w:val="2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86" w:right="77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  <w:spacing w:val="-6"/>
              </w:rPr>
              <w:t xml:space="preserve">Номер </w:t>
            </w:r>
            <w:r w:rsidRPr="00B0432D">
              <w:rPr>
                <w:rFonts w:ascii="Times New Roman" w:eastAsia="Times New Roman" w:hAnsi="Times New Roman" w:cs="Times New Roman"/>
                <w:color w:val="000000"/>
                <w:spacing w:val="-3"/>
              </w:rPr>
              <w:t>пара</w:t>
            </w:r>
            <w:r w:rsidRPr="00B0432D">
              <w:rPr>
                <w:rFonts w:ascii="Times New Roman" w:eastAsia="Times New Roman" w:hAnsi="Times New Roman" w:cs="Times New Roman"/>
                <w:color w:val="000000"/>
                <w:spacing w:val="-3"/>
              </w:rPr>
              <w:softHyphen/>
            </w:r>
            <w:r w:rsidRPr="00B0432D">
              <w:rPr>
                <w:rFonts w:ascii="Times New Roman" w:eastAsia="Times New Roman" w:hAnsi="Times New Roman" w:cs="Times New Roman"/>
                <w:color w:val="000000"/>
                <w:spacing w:val="-4"/>
              </w:rPr>
              <w:t>графа</w:t>
            </w:r>
          </w:p>
        </w:tc>
        <w:tc>
          <w:tcPr>
            <w:tcW w:w="2883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Содержание материала</w:t>
            </w:r>
          </w:p>
        </w:tc>
        <w:tc>
          <w:tcPr>
            <w:tcW w:w="1003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2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  <w:spacing w:val="-1"/>
              </w:rPr>
              <w:t>Коли</w:t>
            </w:r>
            <w:r w:rsidRPr="00B0432D">
              <w:rPr>
                <w:rFonts w:ascii="Times New Roman" w:eastAsia="Times New Roman" w:hAnsi="Times New Roman" w:cs="Times New Roman"/>
                <w:color w:val="000000"/>
                <w:spacing w:val="-1"/>
              </w:rPr>
              <w:softHyphen/>
            </w:r>
            <w:r w:rsidRPr="00B0432D">
              <w:rPr>
                <w:rFonts w:ascii="Times New Roman" w:eastAsia="Times New Roman" w:hAnsi="Times New Roman" w:cs="Times New Roman"/>
                <w:color w:val="000000"/>
                <w:spacing w:val="-2"/>
              </w:rPr>
              <w:t>чество часов</w:t>
            </w:r>
          </w:p>
        </w:tc>
        <w:tc>
          <w:tcPr>
            <w:tcW w:w="4978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970" w:right="984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  <w:spacing w:val="1"/>
              </w:rPr>
              <w:t xml:space="preserve">Характеристика основных видов </w:t>
            </w:r>
            <w:r w:rsidRPr="00B0432D">
              <w:rPr>
                <w:rFonts w:ascii="Times New Roman" w:eastAsia="Times New Roman" w:hAnsi="Times New Roman" w:cs="Times New Roman"/>
                <w:color w:val="000000"/>
                <w:spacing w:val="2"/>
              </w:rPr>
              <w:t xml:space="preserve">деятельности ученика </w:t>
            </w:r>
            <w:r w:rsidRPr="00B0432D">
              <w:rPr>
                <w:rFonts w:ascii="Times New Roman" w:eastAsia="Times New Roman" w:hAnsi="Times New Roman" w:cs="Times New Roman"/>
                <w:color w:val="000000"/>
                <w:spacing w:val="3"/>
              </w:rPr>
              <w:t>(на уровне учебных действий)</w:t>
            </w:r>
          </w:p>
        </w:tc>
      </w:tr>
      <w:tr w:rsidR="005C1335" w:rsidRPr="00B0432D" w:rsidTr="000468C2">
        <w:tc>
          <w:tcPr>
            <w:tcW w:w="3873" w:type="dxa"/>
            <w:gridSpan w:val="3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Параграф 6. </w:t>
            </w:r>
            <w:r w:rsidRPr="00E46325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 xml:space="preserve"> </w:t>
            </w:r>
            <w:r w:rsidRPr="00B0432D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Четырёхугольники</w:t>
            </w:r>
          </w:p>
        </w:tc>
        <w:tc>
          <w:tcPr>
            <w:tcW w:w="1003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4978" w:type="dxa"/>
            <w:vMerge w:val="restart"/>
          </w:tcPr>
          <w:p w:rsidR="005C1335" w:rsidRPr="009B12B7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Объяснять, что такое:</w:t>
            </w:r>
          </w:p>
          <w:p w:rsidR="005C1335" w:rsidRPr="009B12B7" w:rsidRDefault="005C1335" w:rsidP="00F730ED">
            <w:pPr>
              <w:numPr>
                <w:ilvl w:val="0"/>
                <w:numId w:val="4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четырёхугольник и его элементы  (вершины,  стороны (противолежащие и соседние), диагонали);</w:t>
            </w:r>
          </w:p>
          <w:p w:rsidR="005C1335" w:rsidRPr="009B12B7" w:rsidRDefault="005C1335" w:rsidP="00F730ED">
            <w:pPr>
              <w:numPr>
                <w:ilvl w:val="0"/>
                <w:numId w:val="4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параллелограмм, прямоугольник, ромб, квадрат;</w:t>
            </w:r>
          </w:p>
          <w:p w:rsidR="005C1335" w:rsidRPr="009B12B7" w:rsidRDefault="005C1335" w:rsidP="00F730ED">
            <w:pPr>
              <w:numPr>
                <w:ilvl w:val="0"/>
                <w:numId w:val="4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средняя линия треугольника;</w:t>
            </w:r>
          </w:p>
          <w:p w:rsidR="005C1335" w:rsidRPr="009B12B7" w:rsidRDefault="005C1335" w:rsidP="00F730ED">
            <w:pPr>
              <w:numPr>
                <w:ilvl w:val="0"/>
                <w:numId w:val="4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трапеция и её элементы, средняя линия  трапеции, равнобокая трапеция.</w:t>
            </w:r>
          </w:p>
          <w:p w:rsidR="005C1335" w:rsidRPr="009B12B7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Формулировать и доказывать теоремы:</w:t>
            </w:r>
          </w:p>
          <w:p w:rsidR="005C1335" w:rsidRPr="009B12B7" w:rsidRDefault="005C1335" w:rsidP="00F730ED">
            <w:pPr>
              <w:numPr>
                <w:ilvl w:val="0"/>
                <w:numId w:val="4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признак параллелограмма;</w:t>
            </w:r>
          </w:p>
          <w:p w:rsidR="005C1335" w:rsidRPr="009B12B7" w:rsidRDefault="005C1335" w:rsidP="00F730ED">
            <w:pPr>
              <w:numPr>
                <w:ilvl w:val="0"/>
                <w:numId w:val="4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свойство диагоналей параллелограмма;</w:t>
            </w:r>
          </w:p>
          <w:p w:rsidR="005C1335" w:rsidRPr="009B12B7" w:rsidRDefault="005C1335" w:rsidP="00F730ED">
            <w:pPr>
              <w:numPr>
                <w:ilvl w:val="0"/>
                <w:numId w:val="4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свойство противолежащих сторон и углов параллелограмма;</w:t>
            </w:r>
          </w:p>
          <w:p w:rsidR="005C1335" w:rsidRPr="009B12B7" w:rsidRDefault="005C1335" w:rsidP="00F730ED">
            <w:pPr>
              <w:numPr>
                <w:ilvl w:val="0"/>
                <w:numId w:val="4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свойства диагоналей прямоугольника и ромба;</w:t>
            </w:r>
          </w:p>
          <w:p w:rsidR="005C1335" w:rsidRPr="009B12B7" w:rsidRDefault="005C1335" w:rsidP="00F730ED">
            <w:pPr>
              <w:numPr>
                <w:ilvl w:val="0"/>
                <w:numId w:val="4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Фалеса;</w:t>
            </w:r>
          </w:p>
          <w:p w:rsidR="005C1335" w:rsidRPr="009B12B7" w:rsidRDefault="005C1335" w:rsidP="00F730ED">
            <w:pPr>
              <w:numPr>
                <w:ilvl w:val="0"/>
                <w:numId w:val="4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свойства средних линий треугольника и трапеции;</w:t>
            </w:r>
          </w:p>
          <w:p w:rsidR="005C1335" w:rsidRPr="009B12B7" w:rsidRDefault="005C1335" w:rsidP="00F730ED">
            <w:pPr>
              <w:numPr>
                <w:ilvl w:val="0"/>
                <w:numId w:val="4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о пропорциональных отрезках.</w:t>
            </w:r>
          </w:p>
          <w:p w:rsidR="005C1335" w:rsidRPr="009B12B7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Понимать, что квадрат есть одновременно и прямоугольник и ромб.</w:t>
            </w:r>
          </w:p>
          <w:p w:rsidR="005C1335" w:rsidRPr="009B12B7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Строить с помощью циркуля и линейки четвёртый пропорциональный отрезок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98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  <w:r w:rsidRPr="009B12B7">
              <w:rPr>
                <w:rFonts w:ascii="Times New Roman" w:hAnsi="Times New Roman" w:cs="Times New Roman"/>
                <w:sz w:val="24"/>
                <w:szCs w:val="24"/>
              </w:rPr>
              <w:t>Решать задачи на вычисление, доказательство и построение, используя изученные признаки, свойства и теоремы.</w:t>
            </w:r>
          </w:p>
        </w:tc>
      </w:tr>
      <w:tr w:rsidR="005C1335" w:rsidRPr="00B0432D" w:rsidTr="000468C2">
        <w:tc>
          <w:tcPr>
            <w:tcW w:w="990" w:type="dxa"/>
            <w:gridSpan w:val="2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3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 xml:space="preserve">Четырехугольники. 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 xml:space="preserve">Параллелограмм 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274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Свойства и признаки параллелограмма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r w:rsidRPr="00B0432D">
              <w:rPr>
                <w:rFonts w:ascii="Times New Roman" w:eastAsia="Times New Roman" w:hAnsi="Times New Roman" w:cs="Times New Roman"/>
                <w:color w:val="000000"/>
                <w:spacing w:val="1"/>
              </w:rPr>
              <w:t>Прямоугольник. Свойства и признаки прямоугольника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  <w:spacing w:val="1"/>
              </w:rPr>
              <w:t xml:space="preserve"> Ромб.</w:t>
            </w:r>
            <w:r>
              <w:rPr>
                <w:rFonts w:ascii="Times New Roman" w:eastAsia="Times New Roman" w:hAnsi="Times New Roman" w:cs="Times New Roman"/>
                <w:color w:val="000000"/>
                <w:spacing w:val="1"/>
              </w:rPr>
              <w:t xml:space="preserve"> Свойство и признаки ромба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  <w:spacing w:val="1"/>
              </w:rPr>
              <w:t xml:space="preserve"> Квадрат. </w:t>
            </w:r>
            <w:r>
              <w:rPr>
                <w:rFonts w:ascii="Times New Roman" w:eastAsia="Times New Roman" w:hAnsi="Times New Roman" w:cs="Times New Roman"/>
                <w:color w:val="000000"/>
                <w:spacing w:val="1"/>
              </w:rPr>
              <w:t>Свойства и признаки квадрата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pacing w:val="1"/>
              </w:rPr>
              <w:t>Решение задач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Контрольная работа № 1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Теорема Фалеса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Средняя линия 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треугольника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7" w:right="274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274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Трапеция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274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274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Пропорциональные отрезки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274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274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Контрольная работа № 2</w:t>
            </w:r>
          </w:p>
        </w:tc>
        <w:tc>
          <w:tcPr>
            <w:tcW w:w="1003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     1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4978" w:type="dxa"/>
            <w:vMerge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970" w:right="98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</w:p>
        </w:tc>
      </w:tr>
      <w:tr w:rsidR="005C1335" w:rsidRPr="00B0432D" w:rsidTr="000468C2">
        <w:tc>
          <w:tcPr>
            <w:tcW w:w="3873" w:type="dxa"/>
            <w:gridSpan w:val="3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77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Теорема Пифагора </w:t>
            </w:r>
          </w:p>
        </w:tc>
        <w:tc>
          <w:tcPr>
            <w:tcW w:w="1003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4978" w:type="dxa"/>
            <w:vMerge w:val="restart"/>
          </w:tcPr>
          <w:p w:rsidR="005C1335" w:rsidRPr="00557520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Объяснять, что такое:</w:t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C1335" w:rsidRPr="00557520" w:rsidRDefault="005C1335" w:rsidP="00F730ED">
            <w:pPr>
              <w:numPr>
                <w:ilvl w:val="0"/>
                <w:numId w:val="4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косинус, синус, тангенс и котангенс острого угла прямоугольного треугольника;</w:t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C1335" w:rsidRPr="00557520" w:rsidRDefault="005C1335" w:rsidP="00F730ED">
            <w:pPr>
              <w:numPr>
                <w:ilvl w:val="0"/>
                <w:numId w:val="4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перпендикуляр, наклонная, её основание и проекция;</w:t>
            </w:r>
          </w:p>
          <w:p w:rsidR="005C1335" w:rsidRPr="00557520" w:rsidRDefault="005C1335" w:rsidP="00F730ED">
            <w:pPr>
              <w:numPr>
                <w:ilvl w:val="0"/>
                <w:numId w:val="4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египетский треугольник.</w:t>
            </w:r>
          </w:p>
          <w:p w:rsidR="005C1335" w:rsidRPr="00557520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Формулировать и доказывать:</w:t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C1335" w:rsidRPr="00557520" w:rsidRDefault="005C1335" w:rsidP="00F730ED">
            <w:pPr>
              <w:numPr>
                <w:ilvl w:val="0"/>
                <w:numId w:val="5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теорему Пифагора;</w:t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C1335" w:rsidRPr="00557520" w:rsidRDefault="005C1335" w:rsidP="00F730ED">
            <w:pPr>
              <w:numPr>
                <w:ilvl w:val="0"/>
                <w:numId w:val="5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теорему  о  зависимости  косинуса  от  градусной  меры угла;</w:t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C1335" w:rsidRPr="00557520" w:rsidRDefault="005C1335" w:rsidP="00F730ED">
            <w:pPr>
              <w:numPr>
                <w:ilvl w:val="0"/>
                <w:numId w:val="5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неравенство треугольника;</w:t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C1335" w:rsidRPr="00557520" w:rsidRDefault="005C1335" w:rsidP="00F730ED">
            <w:pPr>
              <w:numPr>
                <w:ilvl w:val="0"/>
                <w:numId w:val="5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 xml:space="preserve">тождества sin2 α + cos2 α = 1, sin (90° − α) = cos α, cos (90° − α) = sin α;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сtg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den>
              </m:f>
            </m:oMath>
            <w:r w:rsidRPr="00557520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1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g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den>
              </m:f>
            </m:oMath>
          </w:p>
          <w:p w:rsidR="005C1335" w:rsidRPr="00557520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Понимать, что:</w:t>
            </w:r>
          </w:p>
          <w:p w:rsidR="005C1335" w:rsidRPr="00557520" w:rsidRDefault="005C1335" w:rsidP="00F730ED">
            <w:pPr>
              <w:numPr>
                <w:ilvl w:val="0"/>
                <w:numId w:val="5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любой катет меньше гипотенузы;</w:t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C1335" w:rsidRPr="00557520" w:rsidRDefault="005C1335" w:rsidP="00F730ED">
            <w:pPr>
              <w:numPr>
                <w:ilvl w:val="0"/>
                <w:numId w:val="5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косинус любого острого угла меньше 1;</w:t>
            </w:r>
          </w:p>
          <w:p w:rsidR="005C1335" w:rsidRPr="00557520" w:rsidRDefault="005C1335" w:rsidP="00F730ED">
            <w:pPr>
              <w:numPr>
                <w:ilvl w:val="0"/>
                <w:numId w:val="5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наклонная больше перпендикуляра;</w:t>
            </w:r>
          </w:p>
          <w:p w:rsidR="005C1335" w:rsidRPr="00557520" w:rsidRDefault="005C1335" w:rsidP="00F730ED">
            <w:pPr>
              <w:numPr>
                <w:ilvl w:val="0"/>
                <w:numId w:val="5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равные наклонные имеют равные проекции, а больше та, у которой проекция больше;</w:t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5C1335" w:rsidRPr="00557520" w:rsidRDefault="005C1335" w:rsidP="00F730ED">
            <w:pPr>
              <w:numPr>
                <w:ilvl w:val="0"/>
                <w:numId w:val="5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любая сторона треугольника меньше   суммы двух других;</w:t>
            </w:r>
          </w:p>
          <w:p w:rsidR="005C1335" w:rsidRPr="00557520" w:rsidRDefault="005C1335" w:rsidP="00F730ED">
            <w:pPr>
              <w:numPr>
                <w:ilvl w:val="0"/>
                <w:numId w:val="5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синус и тангенс зависят только от величины угла.</w:t>
            </w:r>
          </w:p>
          <w:p w:rsidR="005C1335" w:rsidRPr="00557520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Знать:</w:t>
            </w:r>
          </w:p>
          <w:p w:rsidR="005C1335" w:rsidRPr="00557520" w:rsidRDefault="005C1335" w:rsidP="00F730ED">
            <w:pPr>
              <w:numPr>
                <w:ilvl w:val="0"/>
                <w:numId w:val="5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 xml:space="preserve">как выражаются катеты и гипотенуза через синус, косинус,  тангенс  и  </w:t>
            </w:r>
            <w:r w:rsidRPr="0055752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тангенс  острого  угла  прямоугольного треугольника;</w:t>
            </w:r>
          </w:p>
          <w:p w:rsidR="005C1335" w:rsidRPr="00557520" w:rsidRDefault="005C1335" w:rsidP="00F730ED">
            <w:pPr>
              <w:numPr>
                <w:ilvl w:val="0"/>
                <w:numId w:val="5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чему равны значения синуса, косинуса, тангенса и котангенса углов 30°, 45° и 60°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98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  <w:r w:rsidRPr="00557520">
              <w:rPr>
                <w:rFonts w:ascii="Times New Roman" w:hAnsi="Times New Roman" w:cs="Times New Roman"/>
                <w:sz w:val="24"/>
                <w:szCs w:val="24"/>
              </w:rPr>
              <w:t>Решать соответствующие задачи на вычисление и доказательство.</w:t>
            </w:r>
          </w:p>
        </w:tc>
      </w:tr>
      <w:tr w:rsidR="005C1335" w:rsidRPr="00B0432D" w:rsidTr="000468C2">
        <w:tc>
          <w:tcPr>
            <w:tcW w:w="990" w:type="dxa"/>
            <w:gridSpan w:val="2"/>
          </w:tcPr>
          <w:p w:rsidR="005C1335" w:rsidRPr="00557520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3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игонометрическая функции острого угла в прямоугольном треугольнике (косинус угла)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ма Пифагора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Египетский треугольник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C1335" w:rsidRPr="00557520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eastAsia="Times New Roman" w:hAnsi="Times New Roman" w:cs="Times New Roman"/>
                <w:sz w:val="24"/>
                <w:szCs w:val="24"/>
              </w:rPr>
              <w:t>Перпендикуляр  к прямой. Наклонная, проекция.  Неравенство треугольника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C1335" w:rsidRPr="00557520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eastAsia="Times New Roman" w:hAnsi="Times New Roman" w:cs="Times New Roman"/>
                <w:sz w:val="24"/>
                <w:szCs w:val="24"/>
              </w:rPr>
              <w:t>Тригонометрические функции острого угла в прямоугольном треугольнике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C1335" w:rsidRPr="00557520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ые тригонометрические тождества. Значения синуса, косинуса, тангенса и котангенса некоторых углов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C1335" w:rsidRPr="00557520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57520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003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557520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557520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57520"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557520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57520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557520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57520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41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     </w:t>
            </w:r>
            <w:r w:rsidRPr="00557520">
              <w:rPr>
                <w:rFonts w:ascii="Times New Roman" w:eastAsia="Times New Roman" w:hAnsi="Times New Roman" w:cs="Times New Roman"/>
                <w:color w:val="000000"/>
              </w:rPr>
              <w:t>1</w:t>
            </w:r>
            <w:r w:rsidRPr="00B0432D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</w:p>
        </w:tc>
        <w:tc>
          <w:tcPr>
            <w:tcW w:w="4978" w:type="dxa"/>
            <w:vMerge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970" w:right="98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</w:p>
        </w:tc>
      </w:tr>
      <w:tr w:rsidR="005C1335" w:rsidRPr="00B0432D" w:rsidTr="000468C2">
        <w:tc>
          <w:tcPr>
            <w:tcW w:w="3873" w:type="dxa"/>
            <w:gridSpan w:val="3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82"/>
              <w:rPr>
                <w:rFonts w:ascii="Times New Roman" w:eastAsia="Times New Roman" w:hAnsi="Times New Roman" w:cs="Times New Roman"/>
              </w:rPr>
            </w:pPr>
            <w:r w:rsidRPr="00303C4A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Дек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артовы координаты на плоскости </w:t>
            </w:r>
          </w:p>
        </w:tc>
        <w:tc>
          <w:tcPr>
            <w:tcW w:w="1003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4978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970" w:right="98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</w:p>
        </w:tc>
      </w:tr>
      <w:tr w:rsidR="005C1335" w:rsidRPr="00B0432D" w:rsidTr="000468C2">
        <w:tc>
          <w:tcPr>
            <w:tcW w:w="990" w:type="dxa"/>
            <w:gridSpan w:val="2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22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3" w:type="dxa"/>
          </w:tcPr>
          <w:p w:rsidR="005C1335" w:rsidRPr="00B03827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  <w:r w:rsidRPr="00B03827">
              <w:rPr>
                <w:rFonts w:ascii="Times New Roman" w:eastAsia="Times New Roman" w:hAnsi="Times New Roman" w:cs="Times New Roman"/>
              </w:rPr>
              <w:t xml:space="preserve">Основные понятия, определение декартовых координат. 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</w:p>
          <w:p w:rsidR="005C1335" w:rsidRPr="00B03827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2"/>
              <w:rPr>
                <w:rFonts w:ascii="Times New Roman" w:eastAsia="Times New Roman" w:hAnsi="Times New Roman" w:cs="Times New Roman"/>
              </w:rPr>
            </w:pPr>
            <w:r w:rsidRPr="00B03827">
              <w:rPr>
                <w:rFonts w:ascii="Times New Roman" w:eastAsia="Times New Roman" w:hAnsi="Times New Roman" w:cs="Times New Roman"/>
              </w:rPr>
              <w:t xml:space="preserve">Координаты середины отрезка. 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</w:p>
          <w:p w:rsidR="005C1335" w:rsidRPr="00B03827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  <w:r w:rsidRPr="00B03827">
              <w:rPr>
                <w:rFonts w:ascii="Times New Roman" w:eastAsia="Times New Roman" w:hAnsi="Times New Roman" w:cs="Times New Roman"/>
              </w:rPr>
              <w:t>Расстояние между точками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  <w:r w:rsidRPr="00B03827">
              <w:rPr>
                <w:rFonts w:ascii="Times New Roman" w:eastAsia="Times New Roman" w:hAnsi="Times New Roman" w:cs="Times New Roman"/>
              </w:rPr>
              <w:t xml:space="preserve">Уравнение фигур: уравнение  окружности, уравнение прямой. 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2"/>
              <w:rPr>
                <w:rFonts w:ascii="Times New Roman" w:eastAsia="Times New Roman" w:hAnsi="Times New Roman" w:cs="Times New Roman"/>
              </w:rPr>
            </w:pPr>
          </w:p>
          <w:p w:rsidR="005C1335" w:rsidRPr="00B03827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62"/>
              <w:rPr>
                <w:rFonts w:ascii="Times New Roman" w:eastAsia="Times New Roman" w:hAnsi="Times New Roman" w:cs="Times New Roman"/>
              </w:rPr>
            </w:pPr>
            <w:r w:rsidRPr="00B03827">
              <w:rPr>
                <w:rFonts w:ascii="Times New Roman" w:eastAsia="Times New Roman" w:hAnsi="Times New Roman" w:cs="Times New Roman"/>
              </w:rPr>
              <w:t>Взаимное расположение прямой и окружности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</w:p>
          <w:p w:rsidR="005C1335" w:rsidRPr="00B03827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  <w:r w:rsidRPr="00B03827">
              <w:rPr>
                <w:rFonts w:ascii="Times New Roman" w:eastAsia="Times New Roman" w:hAnsi="Times New Roman" w:cs="Times New Roman"/>
              </w:rPr>
              <w:t>Тригонометрические функции тупого угла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53" w:right="62" w:hanging="5"/>
              <w:rPr>
                <w:rFonts w:ascii="Times New Roman" w:eastAsia="Times New Roman" w:hAnsi="Times New Roman" w:cs="Times New Roman"/>
              </w:rPr>
            </w:pPr>
            <w:r w:rsidRPr="00B03827">
              <w:rPr>
                <w:rFonts w:ascii="Times New Roman" w:eastAsia="Times New Roman" w:hAnsi="Times New Roman" w:cs="Times New Roman"/>
              </w:rPr>
              <w:t xml:space="preserve"> Контрольная работа № 4</w:t>
            </w:r>
          </w:p>
        </w:tc>
        <w:tc>
          <w:tcPr>
            <w:tcW w:w="1003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 xml:space="preserve">  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1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rPr>
                <w:rFonts w:ascii="Times New Roman" w:eastAsia="Times New Roman" w:hAnsi="Times New Roman" w:cs="Times New Roman"/>
                <w:color w:val="000000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  <w:r w:rsidRPr="00B0432D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41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          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 w:right="341"/>
              <w:jc w:val="center"/>
              <w:rPr>
                <w:rFonts w:ascii="Times New Roman" w:eastAsia="Times New Roman" w:hAnsi="Times New Roman" w:cs="Times New Roman"/>
              </w:rPr>
            </w:pPr>
            <w:r w:rsidRPr="00B0432D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4978" w:type="dxa"/>
          </w:tcPr>
          <w:p w:rsidR="005C1335" w:rsidRPr="00FF781B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бъяснять, что такое:</w:t>
            </w:r>
          </w:p>
          <w:p w:rsidR="005C1335" w:rsidRPr="00FF781B" w:rsidRDefault="005C1335" w:rsidP="00F730ED">
            <w:pPr>
              <w:numPr>
                <w:ilvl w:val="0"/>
                <w:numId w:val="5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декартова система координат, ось абсцисс, ось ординат, координаты точки, начало координат;</w:t>
            </w:r>
          </w:p>
          <w:p w:rsidR="005C1335" w:rsidRPr="00FF781B" w:rsidRDefault="005C1335" w:rsidP="00F730ED">
            <w:pPr>
              <w:numPr>
                <w:ilvl w:val="0"/>
                <w:numId w:val="5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уравнение фигуры;</w:t>
            </w:r>
          </w:p>
          <w:p w:rsidR="005C1335" w:rsidRPr="00FF781B" w:rsidRDefault="005C1335" w:rsidP="00F730ED">
            <w:pPr>
              <w:numPr>
                <w:ilvl w:val="0"/>
                <w:numId w:val="5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угловой коэффициент прямой.</w:t>
            </w:r>
          </w:p>
          <w:p w:rsidR="005C1335" w:rsidRPr="00FF781B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Знать:</w:t>
            </w:r>
          </w:p>
          <w:p w:rsidR="005C1335" w:rsidRPr="00FF781B" w:rsidRDefault="005C1335" w:rsidP="00F730ED">
            <w:pPr>
              <w:numPr>
                <w:ilvl w:val="0"/>
                <w:numId w:val="5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формулы координат середины отрезка;</w:t>
            </w:r>
          </w:p>
          <w:p w:rsidR="005C1335" w:rsidRPr="00FF781B" w:rsidRDefault="005C1335" w:rsidP="00F730ED">
            <w:pPr>
              <w:numPr>
                <w:ilvl w:val="0"/>
                <w:numId w:val="5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ормулу расстояния между точками;</w:t>
            </w:r>
          </w:p>
          <w:p w:rsidR="005C1335" w:rsidRPr="00FF781B" w:rsidRDefault="005C1335" w:rsidP="00F730ED">
            <w:pPr>
              <w:numPr>
                <w:ilvl w:val="0"/>
                <w:numId w:val="5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уравнение окружности, в том числе с центром в начале координат;</w:t>
            </w:r>
          </w:p>
          <w:p w:rsidR="005C1335" w:rsidRPr="00FF781B" w:rsidRDefault="005C1335" w:rsidP="00F730ED">
            <w:pPr>
              <w:numPr>
                <w:ilvl w:val="0"/>
                <w:numId w:val="5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уравнение прямой, условие параллельности  прямой одной из осей координат, условие прохождения её через начало координат;</w:t>
            </w:r>
          </w:p>
          <w:p w:rsidR="005C1335" w:rsidRPr="00FF781B" w:rsidRDefault="005C1335" w:rsidP="00F730ED">
            <w:pPr>
              <w:numPr>
                <w:ilvl w:val="0"/>
                <w:numId w:val="5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чему равен угловой коэффициент прямой;</w:t>
            </w:r>
          </w:p>
          <w:p w:rsidR="005C1335" w:rsidRPr="00FF781B" w:rsidRDefault="005C1335" w:rsidP="00F730ED">
            <w:pPr>
              <w:numPr>
                <w:ilvl w:val="0"/>
                <w:numId w:val="5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что для 0 &lt; α &lt; 180° sin (180° − α) = sin α, cos (180° − α) = −cos α, tg (180° − α) = −tg α, α ≠ 90°, ctg (180° − α) = −ctg α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98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Решать задачи на вычисление, нахождение и доказательство.</w:t>
            </w:r>
          </w:p>
        </w:tc>
      </w:tr>
      <w:tr w:rsidR="005C1335" w:rsidRPr="00B0432D" w:rsidTr="000468C2">
        <w:tc>
          <w:tcPr>
            <w:tcW w:w="3873" w:type="dxa"/>
            <w:gridSpan w:val="3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Движение </w:t>
            </w:r>
          </w:p>
        </w:tc>
        <w:tc>
          <w:tcPr>
            <w:tcW w:w="1003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4978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970" w:right="98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</w:p>
        </w:tc>
      </w:tr>
      <w:tr w:rsidR="005C1335" w:rsidRPr="00B0432D" w:rsidTr="000468C2">
        <w:trPr>
          <w:trHeight w:val="8940"/>
        </w:trPr>
        <w:tc>
          <w:tcPr>
            <w:tcW w:w="990" w:type="dxa"/>
            <w:gridSpan w:val="2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36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3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преобразования</w:t>
            </w:r>
            <w:r w:rsidRPr="00303C4A">
              <w:rPr>
                <w:rFonts w:ascii="Times New Roman" w:hAnsi="Times New Roman" w:cs="Times New Roman"/>
                <w:sz w:val="24"/>
                <w:szCs w:val="24"/>
              </w:rPr>
              <w:t xml:space="preserve"> фигур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едставление о метапредметном понятии «преобразование». Движение,  с</w:t>
            </w:r>
            <w:r w:rsidRPr="00303C4A">
              <w:rPr>
                <w:rFonts w:ascii="Times New Roman" w:hAnsi="Times New Roman" w:cs="Times New Roman"/>
                <w:sz w:val="24"/>
                <w:szCs w:val="24"/>
              </w:rPr>
              <w:t>войства движения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Осевая и центральная симметрии. 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ворот и параллельный перенос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eastAsia="Times New Roman" w:hAnsi="Times New Roman" w:cs="Times New Roman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Комбинации движений на плоскости и их свойства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eastAsia="Times New Roman" w:hAnsi="Times New Roman" w:cs="Times New Roman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Контрольная работа № 4</w:t>
            </w:r>
          </w:p>
        </w:tc>
        <w:tc>
          <w:tcPr>
            <w:tcW w:w="1003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    1 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336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     3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      1 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326" w:right="336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4978" w:type="dxa"/>
          </w:tcPr>
          <w:p w:rsidR="005C1335" w:rsidRPr="00A31D9F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Объяснять, что такое:</w:t>
            </w:r>
          </w:p>
          <w:p w:rsidR="005C1335" w:rsidRPr="00A31D9F" w:rsidRDefault="005C1335" w:rsidP="00F730ED">
            <w:pPr>
              <w:numPr>
                <w:ilvl w:val="0"/>
                <w:numId w:val="5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преобразование фигуры, обратное преобразование;</w:t>
            </w:r>
          </w:p>
          <w:p w:rsidR="005C1335" w:rsidRPr="00A31D9F" w:rsidRDefault="005C1335" w:rsidP="00F730ED">
            <w:pPr>
              <w:numPr>
                <w:ilvl w:val="0"/>
                <w:numId w:val="5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движение;</w:t>
            </w:r>
          </w:p>
          <w:p w:rsidR="005C1335" w:rsidRPr="00A31D9F" w:rsidRDefault="005C1335" w:rsidP="00F730ED">
            <w:pPr>
              <w:numPr>
                <w:ilvl w:val="0"/>
                <w:numId w:val="5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преобразование симметрии относительно точки, центр симметрии;</w:t>
            </w:r>
          </w:p>
          <w:p w:rsidR="005C1335" w:rsidRPr="00A31D9F" w:rsidRDefault="005C1335" w:rsidP="00F730ED">
            <w:pPr>
              <w:numPr>
                <w:ilvl w:val="0"/>
                <w:numId w:val="5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преобразование симметрии относительно прямой, ось симметрии;</w:t>
            </w:r>
          </w:p>
          <w:p w:rsidR="005C1335" w:rsidRPr="00A31D9F" w:rsidRDefault="005C1335" w:rsidP="00F730ED">
            <w:pPr>
              <w:numPr>
                <w:ilvl w:val="0"/>
                <w:numId w:val="5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поворот плоскости, угол поворота;</w:t>
            </w:r>
          </w:p>
          <w:p w:rsidR="005C1335" w:rsidRPr="00A31D9F" w:rsidRDefault="005C1335" w:rsidP="00F730ED">
            <w:pPr>
              <w:numPr>
                <w:ilvl w:val="0"/>
                <w:numId w:val="5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.</w:t>
            </w:r>
          </w:p>
          <w:p w:rsidR="005C1335" w:rsidRPr="00A31D9F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Формулировать и доказывать, что:</w:t>
            </w:r>
          </w:p>
          <w:p w:rsidR="005C1335" w:rsidRPr="00A31D9F" w:rsidRDefault="005C1335" w:rsidP="00F730ED">
            <w:pPr>
              <w:numPr>
                <w:ilvl w:val="0"/>
                <w:numId w:val="5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точки прямой при движении переходят в точки прямой с сохранением их порядка;</w:t>
            </w:r>
          </w:p>
          <w:p w:rsidR="005C1335" w:rsidRPr="00A31D9F" w:rsidRDefault="005C1335" w:rsidP="00F730ED">
            <w:pPr>
              <w:numPr>
                <w:ilvl w:val="0"/>
                <w:numId w:val="5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преобразования симметрии относительно точки и относительно прямой являются движениями.</w:t>
            </w:r>
          </w:p>
          <w:p w:rsidR="005C1335" w:rsidRPr="00A31D9F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Формулировать свойства:</w:t>
            </w:r>
          </w:p>
          <w:p w:rsidR="005C1335" w:rsidRPr="00A31D9F" w:rsidRDefault="005C1335" w:rsidP="00F730ED">
            <w:pPr>
              <w:numPr>
                <w:ilvl w:val="0"/>
                <w:numId w:val="5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движения;</w:t>
            </w:r>
          </w:p>
          <w:p w:rsidR="005C1335" w:rsidRPr="00A31D9F" w:rsidRDefault="005C1335" w:rsidP="00F730ED">
            <w:pPr>
              <w:numPr>
                <w:ilvl w:val="0"/>
                <w:numId w:val="5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параллельного переноса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98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  <w:r w:rsidRPr="00A31D9F">
              <w:rPr>
                <w:rFonts w:ascii="Times New Roman" w:hAnsi="Times New Roman" w:cs="Times New Roman"/>
                <w:sz w:val="24"/>
                <w:szCs w:val="24"/>
              </w:rPr>
              <w:t>Решать задачи, используя приобретённые знания.</w:t>
            </w:r>
          </w:p>
        </w:tc>
      </w:tr>
      <w:tr w:rsidR="005C1335" w:rsidRPr="00B0432D" w:rsidTr="000468C2">
        <w:trPr>
          <w:trHeight w:val="126"/>
        </w:trPr>
        <w:tc>
          <w:tcPr>
            <w:tcW w:w="3873" w:type="dxa"/>
            <w:gridSpan w:val="3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  <w:r w:rsidRPr="00303C4A">
              <w:rPr>
                <w:rFonts w:ascii="Times New Roman" w:hAnsi="Times New Roman" w:cs="Times New Roman"/>
                <w:b/>
                <w:sz w:val="24"/>
                <w:szCs w:val="24"/>
              </w:rPr>
              <w:t>Векторы</w:t>
            </w:r>
          </w:p>
        </w:tc>
        <w:tc>
          <w:tcPr>
            <w:tcW w:w="1003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9</w:t>
            </w:r>
          </w:p>
        </w:tc>
        <w:tc>
          <w:tcPr>
            <w:tcW w:w="4978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984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5C1335" w:rsidRPr="00B0432D" w:rsidTr="000468C2">
        <w:trPr>
          <w:trHeight w:val="135"/>
        </w:trPr>
        <w:tc>
          <w:tcPr>
            <w:tcW w:w="960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13" w:type="dxa"/>
            <w:gridSpan w:val="2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вектора,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303C4A">
              <w:rPr>
                <w:rFonts w:ascii="Times New Roman" w:hAnsi="Times New Roman" w:cs="Times New Roman"/>
                <w:sz w:val="24"/>
                <w:szCs w:val="24"/>
              </w:rPr>
              <w:t>авенство векторов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ординаты векторов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йствия над векторами, использование векторов в физике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ение вектора на составляющие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оров.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5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62" w:right="77" w:firstLine="5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7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7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7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7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7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, решение задач.</w:t>
            </w:r>
          </w:p>
        </w:tc>
        <w:tc>
          <w:tcPr>
            <w:tcW w:w="1003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    2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     1</w:t>
            </w: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</w:rPr>
            </w:pPr>
          </w:p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4978" w:type="dxa"/>
          </w:tcPr>
          <w:p w:rsidR="005C1335" w:rsidRPr="00FF781B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бъяснять, что такое:</w:t>
            </w:r>
          </w:p>
          <w:p w:rsidR="005C1335" w:rsidRPr="00FF781B" w:rsidRDefault="005C1335" w:rsidP="00F730ED">
            <w:pPr>
              <w:numPr>
                <w:ilvl w:val="0"/>
                <w:numId w:val="5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вектор и его направление, одинаково  направленные и противоположно направ</w:t>
            </w:r>
            <w:r w:rsidRPr="00FF781B">
              <w:rPr>
                <w:rFonts w:ascii="Times New Roman" w:hAnsi="Times New Roman" w:cs="Times New Roman"/>
                <w:sz w:val="24"/>
                <w:szCs w:val="24"/>
              </w:rPr>
              <w:softHyphen/>
              <w:t>ленные векторы;</w:t>
            </w:r>
          </w:p>
          <w:p w:rsidR="005C1335" w:rsidRPr="00FF781B" w:rsidRDefault="005C1335" w:rsidP="00F730ED">
            <w:pPr>
              <w:numPr>
                <w:ilvl w:val="0"/>
                <w:numId w:val="5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 xml:space="preserve">абсолютная величина (модуль) вектора,  </w:t>
            </w:r>
            <w:r w:rsidRPr="00FF781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ординаты вектора;</w:t>
            </w:r>
          </w:p>
          <w:p w:rsidR="005C1335" w:rsidRPr="00FF781B" w:rsidRDefault="005C1335" w:rsidP="00F730ED">
            <w:pPr>
              <w:numPr>
                <w:ilvl w:val="0"/>
                <w:numId w:val="5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нулевой вектор;</w:t>
            </w:r>
          </w:p>
          <w:p w:rsidR="005C1335" w:rsidRPr="00FF781B" w:rsidRDefault="005C1335" w:rsidP="00F730ED">
            <w:pPr>
              <w:numPr>
                <w:ilvl w:val="0"/>
                <w:numId w:val="5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равные векторы;</w:t>
            </w:r>
          </w:p>
          <w:p w:rsidR="005C1335" w:rsidRPr="00FF781B" w:rsidRDefault="005C1335" w:rsidP="00F730ED">
            <w:pPr>
              <w:numPr>
                <w:ilvl w:val="0"/>
                <w:numId w:val="5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угол между векторами;</w:t>
            </w:r>
          </w:p>
          <w:p w:rsidR="005C1335" w:rsidRPr="00FF781B" w:rsidRDefault="005C1335" w:rsidP="00F730ED">
            <w:pPr>
              <w:numPr>
                <w:ilvl w:val="0"/>
                <w:numId w:val="5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сумма и разность векторов;</w:t>
            </w:r>
          </w:p>
          <w:p w:rsidR="005C1335" w:rsidRPr="00FF781B" w:rsidRDefault="005C1335" w:rsidP="00F730ED">
            <w:pPr>
              <w:numPr>
                <w:ilvl w:val="0"/>
                <w:numId w:val="5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произведение вектора и числа;</w:t>
            </w:r>
          </w:p>
          <w:p w:rsidR="005C1335" w:rsidRPr="00FF781B" w:rsidRDefault="005C1335" w:rsidP="00F730ED">
            <w:pPr>
              <w:numPr>
                <w:ilvl w:val="0"/>
                <w:numId w:val="5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оров;</w:t>
            </w:r>
          </w:p>
          <w:p w:rsidR="005C1335" w:rsidRPr="00FF781B" w:rsidRDefault="005C1335" w:rsidP="00F730ED">
            <w:pPr>
              <w:numPr>
                <w:ilvl w:val="0"/>
                <w:numId w:val="5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единичный и координатные векторы;</w:t>
            </w:r>
          </w:p>
          <w:p w:rsidR="005C1335" w:rsidRPr="00FF781B" w:rsidRDefault="005C1335" w:rsidP="00F730ED">
            <w:pPr>
              <w:numPr>
                <w:ilvl w:val="0"/>
                <w:numId w:val="5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проекции вектора на оси координат.</w:t>
            </w:r>
          </w:p>
          <w:p w:rsidR="005C1335" w:rsidRPr="00FF781B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Формулировать и доказывать:</w:t>
            </w:r>
          </w:p>
          <w:p w:rsidR="005C1335" w:rsidRPr="00FF781B" w:rsidRDefault="005C1335" w:rsidP="00F730ED">
            <w:pPr>
              <w:numPr>
                <w:ilvl w:val="0"/>
                <w:numId w:val="5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«правило треугольника»;</w:t>
            </w:r>
          </w:p>
          <w:p w:rsidR="005C1335" w:rsidRPr="00FF781B" w:rsidRDefault="005C1335" w:rsidP="00F730ED">
            <w:pPr>
              <w:numPr>
                <w:ilvl w:val="0"/>
                <w:numId w:val="5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теорему об абсолютной величине и направ</w:t>
            </w:r>
            <w:r w:rsidRPr="00FF781B">
              <w:rPr>
                <w:rFonts w:ascii="Times New Roman" w:hAnsi="Times New Roman" w:cs="Times New Roman"/>
                <w:sz w:val="24"/>
                <w:szCs w:val="24"/>
              </w:rPr>
              <w:softHyphen/>
              <w:t>лении вектора λ</w:t>
            </w:r>
            <m:oMath>
              <m:acc>
                <m:accPr>
                  <m:chr m:val="⃗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</m:acc>
            </m:oMath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5C1335" w:rsidRPr="00FF781B" w:rsidRDefault="005C1335" w:rsidP="00F730ED">
            <w:pPr>
              <w:numPr>
                <w:ilvl w:val="0"/>
                <w:numId w:val="5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теорему о скалярном произведении векторов.</w:t>
            </w:r>
          </w:p>
          <w:p w:rsidR="005C1335" w:rsidRPr="00FF781B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Формулировать:</w:t>
            </w:r>
          </w:p>
          <w:p w:rsidR="005C1335" w:rsidRPr="00FF781B" w:rsidRDefault="005C1335" w:rsidP="00F730ED">
            <w:pPr>
              <w:numPr>
                <w:ilvl w:val="0"/>
                <w:numId w:val="6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свойства произведения вектора и числа;</w:t>
            </w:r>
          </w:p>
          <w:p w:rsidR="005C1335" w:rsidRPr="00FF781B" w:rsidRDefault="005C1335" w:rsidP="00F730ED">
            <w:pPr>
              <w:numPr>
                <w:ilvl w:val="0"/>
                <w:numId w:val="6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условие перпендикулярности векторов.</w:t>
            </w:r>
          </w:p>
          <w:p w:rsidR="005C1335" w:rsidRPr="00FF781B" w:rsidRDefault="005C1335" w:rsidP="000468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Понимать, что:</w:t>
            </w:r>
          </w:p>
          <w:p w:rsidR="005C1335" w:rsidRPr="00FF781B" w:rsidRDefault="005C1335" w:rsidP="00F730ED">
            <w:pPr>
              <w:numPr>
                <w:ilvl w:val="0"/>
                <w:numId w:val="6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вектор можно отложить от любой точки;</w:t>
            </w:r>
          </w:p>
          <w:p w:rsidR="005C1335" w:rsidRPr="00FF781B" w:rsidRDefault="005C1335" w:rsidP="00F730ED">
            <w:pPr>
              <w:numPr>
                <w:ilvl w:val="0"/>
                <w:numId w:val="6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равные векторы одинаково направлены и  равны по абсолютной величине, а также имеют равные соответствующие коорди</w:t>
            </w:r>
            <w:r w:rsidRPr="00FF781B">
              <w:rPr>
                <w:rFonts w:ascii="Times New Roman" w:hAnsi="Times New Roman" w:cs="Times New Roman"/>
                <w:sz w:val="24"/>
                <w:szCs w:val="24"/>
              </w:rPr>
              <w:softHyphen/>
              <w:t>наты;</w:t>
            </w:r>
          </w:p>
          <w:p w:rsidR="005C1335" w:rsidRPr="00FF781B" w:rsidRDefault="005C1335" w:rsidP="00F730ED">
            <w:pPr>
              <w:numPr>
                <w:ilvl w:val="0"/>
                <w:numId w:val="6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оров дистрибутивно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984"/>
              <w:rPr>
                <w:rFonts w:ascii="Times New Roman" w:eastAsia="Times New Roman" w:hAnsi="Times New Roman" w:cs="Times New Roman"/>
                <w:color w:val="000000"/>
              </w:rPr>
            </w:pPr>
            <w:r w:rsidRPr="00FF781B">
              <w:rPr>
                <w:rFonts w:ascii="Times New Roman" w:hAnsi="Times New Roman" w:cs="Times New Roman"/>
                <w:sz w:val="24"/>
                <w:szCs w:val="24"/>
              </w:rPr>
              <w:t>Решать задачи.</w:t>
            </w:r>
          </w:p>
        </w:tc>
      </w:tr>
      <w:tr w:rsidR="005C1335" w:rsidRPr="00B0432D" w:rsidTr="000468C2">
        <w:tc>
          <w:tcPr>
            <w:tcW w:w="960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82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913" w:type="dxa"/>
            <w:gridSpan w:val="2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82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Итоговая контрольная работа.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82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Анализ контрольной работы.</w:t>
            </w:r>
          </w:p>
        </w:tc>
        <w:tc>
          <w:tcPr>
            <w:tcW w:w="1003" w:type="dxa"/>
          </w:tcPr>
          <w:p w:rsidR="005C1335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4978" w:type="dxa"/>
          </w:tcPr>
          <w:p w:rsidR="005C1335" w:rsidRPr="00B0432D" w:rsidRDefault="005C1335" w:rsidP="000468C2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left="970" w:right="984"/>
              <w:rPr>
                <w:rFonts w:ascii="Times New Roman" w:eastAsia="Times New Roman" w:hAnsi="Times New Roman" w:cs="Times New Roman"/>
                <w:color w:val="000000"/>
                <w:spacing w:val="1"/>
              </w:rPr>
            </w:pPr>
          </w:p>
        </w:tc>
      </w:tr>
    </w:tbl>
    <w:p w:rsidR="005C1335" w:rsidRPr="00B0432D" w:rsidRDefault="005C1335" w:rsidP="005C1335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</w:rPr>
      </w:pPr>
    </w:p>
    <w:p w:rsidR="005C1335" w:rsidRPr="00303C4A" w:rsidRDefault="005C1335" w:rsidP="005C1335">
      <w:pPr>
        <w:pStyle w:val="af0"/>
        <w:jc w:val="center"/>
        <w:rPr>
          <w:b/>
          <w:lang w:val="en-US"/>
        </w:rPr>
      </w:pPr>
      <w:r w:rsidRPr="00303C4A">
        <w:rPr>
          <w:b/>
        </w:rPr>
        <w:t>9 класс</w:t>
      </w:r>
    </w:p>
    <w:tbl>
      <w:tblPr>
        <w:tblStyle w:val="a7"/>
        <w:tblW w:w="0" w:type="auto"/>
        <w:tblLook w:val="04A0"/>
      </w:tblPr>
      <w:tblGrid>
        <w:gridCol w:w="544"/>
        <w:gridCol w:w="3089"/>
        <w:gridCol w:w="950"/>
        <w:gridCol w:w="4988"/>
      </w:tblGrid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  <w:rPr>
                <w:b/>
              </w:rPr>
            </w:pPr>
            <w:r w:rsidRPr="00303C4A">
              <w:rPr>
                <w:b/>
              </w:rPr>
              <w:t>Содержание учебного материала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  <w:rPr>
                <w:b/>
              </w:rPr>
            </w:pPr>
            <w:r w:rsidRPr="00303C4A">
              <w:rPr>
                <w:b/>
              </w:rPr>
              <w:t>Кол-во часов</w:t>
            </w:r>
          </w:p>
        </w:tc>
        <w:tc>
          <w:tcPr>
            <w:tcW w:w="5189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  <w:rPr>
                <w:b/>
              </w:rPr>
            </w:pPr>
            <w:r w:rsidRPr="00303C4A">
              <w:rPr>
                <w:b/>
              </w:rPr>
              <w:t>Характеристика основных видов деятельности обучающегося</w:t>
            </w:r>
          </w:p>
          <w:p w:rsidR="005C1335" w:rsidRPr="00303C4A" w:rsidRDefault="005C1335" w:rsidP="000468C2">
            <w:pPr>
              <w:pStyle w:val="af0"/>
              <w:jc w:val="center"/>
              <w:rPr>
                <w:b/>
              </w:rPr>
            </w:pPr>
            <w:r w:rsidRPr="00303C4A">
              <w:rPr>
                <w:b/>
              </w:rPr>
              <w:t>(на уровне учебных действий)</w:t>
            </w:r>
          </w:p>
        </w:tc>
      </w:tr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center"/>
              <w:rPr>
                <w:b/>
                <w:sz w:val="24"/>
                <w:szCs w:val="24"/>
              </w:rPr>
            </w:pPr>
            <w:r w:rsidRPr="00303C4A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  <w:rPr>
                <w:b/>
              </w:rPr>
            </w:pPr>
            <w:r w:rsidRPr="00303C4A">
              <w:rPr>
                <w:b/>
              </w:rPr>
              <w:t>2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  <w:rPr>
                <w:b/>
              </w:rPr>
            </w:pPr>
            <w:r w:rsidRPr="00303C4A">
              <w:rPr>
                <w:b/>
              </w:rPr>
              <w:t>3</w:t>
            </w:r>
          </w:p>
        </w:tc>
        <w:tc>
          <w:tcPr>
            <w:tcW w:w="5189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  <w:rPr>
                <w:b/>
              </w:rPr>
            </w:pPr>
            <w:r w:rsidRPr="00303C4A">
              <w:rPr>
                <w:b/>
              </w:rPr>
              <w:t>4</w:t>
            </w:r>
          </w:p>
        </w:tc>
      </w:tr>
      <w:tr w:rsidR="005C1335" w:rsidRPr="00303C4A" w:rsidTr="000468C2">
        <w:tc>
          <w:tcPr>
            <w:tcW w:w="9854" w:type="dxa"/>
            <w:gridSpan w:val="4"/>
          </w:tcPr>
          <w:p w:rsidR="005C1335" w:rsidRPr="00303C4A" w:rsidRDefault="005C1335" w:rsidP="000468C2">
            <w:pPr>
              <w:pStyle w:val="af0"/>
              <w:jc w:val="center"/>
              <w:rPr>
                <w:b/>
              </w:rPr>
            </w:pPr>
            <w:r w:rsidRPr="00303C4A">
              <w:rPr>
                <w:b/>
              </w:rPr>
              <w:t>Подобие фигур (14 часов)</w:t>
            </w:r>
          </w:p>
        </w:tc>
      </w:tr>
      <w:tr w:rsidR="005C1335" w:rsidRPr="00303C4A" w:rsidTr="000468C2">
        <w:trPr>
          <w:trHeight w:val="606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 w:rsidRPr="00303C4A">
              <w:rPr>
                <w:sz w:val="24"/>
                <w:szCs w:val="24"/>
              </w:rPr>
              <w:t>1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Понятие преобразования. Представление о метапредметном понятии «преобразование». Подобие.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2</w:t>
            </w:r>
          </w:p>
        </w:tc>
        <w:tc>
          <w:tcPr>
            <w:tcW w:w="5189" w:type="dxa"/>
            <w:vMerge w:val="restart"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  <w:r w:rsidRPr="00303C4A">
              <w:t>Объяснять, что такое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2"/>
              </w:numPr>
              <w:jc w:val="both"/>
            </w:pPr>
            <w:r w:rsidRPr="00303C4A">
              <w:t>преобразование подобия, коэффициент подобия, подобные фигуры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2"/>
              </w:numPr>
              <w:jc w:val="both"/>
            </w:pPr>
            <w:r w:rsidRPr="00303C4A">
              <w:t>гомотетия относительно центра, коэфф</w:t>
            </w:r>
            <w:r>
              <w:softHyphen/>
            </w:r>
            <w:r w:rsidRPr="00303C4A">
              <w:t>ициент гомотетии, гомотетичные фигуры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2"/>
              </w:numPr>
              <w:jc w:val="both"/>
            </w:pPr>
            <w:r w:rsidRPr="00303C4A">
              <w:t>углы плоский, дополнительные, централь</w:t>
            </w:r>
            <w:r>
              <w:softHyphen/>
            </w:r>
            <w:r w:rsidRPr="00303C4A">
              <w:t>ный, вписанный в окружность, центральный, соответствующий данному вписанному углу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Понимать, что масштаб есть коэффициент подобия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Формулировать и доказывать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3"/>
              </w:numPr>
              <w:jc w:val="both"/>
            </w:pPr>
            <w:r w:rsidRPr="00303C4A">
              <w:t>что гомотетия есть преобразование подобия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3"/>
              </w:numPr>
              <w:jc w:val="both"/>
            </w:pPr>
            <w:r w:rsidRPr="00303C4A">
              <w:t>что преобразование подобия сохраняет углы между полупрямыми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3"/>
              </w:numPr>
              <w:jc w:val="both"/>
            </w:pPr>
            <w:r w:rsidRPr="00303C4A">
              <w:t>свойства подобных фигур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3"/>
              </w:numPr>
              <w:jc w:val="both"/>
            </w:pPr>
            <w:r w:rsidRPr="00303C4A">
              <w:lastRenderedPageBreak/>
              <w:t>признак подобия треугольников по двум углам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3"/>
              </w:numPr>
              <w:jc w:val="both"/>
            </w:pPr>
            <w:r w:rsidRPr="00303C4A">
              <w:t>признак подобия треугольников по двум сторонам и углу между ними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3"/>
              </w:numPr>
              <w:jc w:val="both"/>
            </w:pPr>
            <w:r w:rsidRPr="00303C4A">
              <w:t>признак подобия треугольников по трём сторонам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3"/>
              </w:numPr>
              <w:jc w:val="both"/>
            </w:pPr>
            <w:r w:rsidRPr="00303C4A">
              <w:t>свойство биссектрисы треугольника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3"/>
              </w:numPr>
              <w:jc w:val="both"/>
            </w:pPr>
            <w:r w:rsidRPr="00303C4A">
              <w:t>теорему об угле, вписанном в окружность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3"/>
              </w:numPr>
              <w:jc w:val="both"/>
            </w:pPr>
            <w:r w:rsidRPr="00303C4A">
              <w:t>пропорциональность отрезков хорд и секущих окружности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Формулировать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4"/>
              </w:numPr>
              <w:jc w:val="both"/>
            </w:pPr>
            <w:r w:rsidRPr="00303C4A">
              <w:t>свойства преобразования подобия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4"/>
              </w:numPr>
              <w:jc w:val="both"/>
            </w:pPr>
            <w:r w:rsidRPr="00303C4A">
              <w:t>признак подобия прямоугольных треуголь</w:t>
            </w:r>
            <w:r>
              <w:softHyphen/>
            </w:r>
            <w:r w:rsidRPr="00303C4A">
              <w:t>ников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4"/>
              </w:numPr>
              <w:jc w:val="both"/>
            </w:pPr>
            <w:r w:rsidRPr="00303C4A">
              <w:t>свойство катета (что катет есть среднее пропорциональное между гипотенузой и проекцией этого катета на гипотенузу)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4"/>
              </w:numPr>
              <w:jc w:val="both"/>
            </w:pPr>
            <w:r w:rsidRPr="00303C4A">
              <w:t>свойство высоты прямоугольного  треугольника, проведённой из вершины прямого угла (что она есть среднее пропорциональное между проекциями катетов на гипотенузу)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4"/>
              </w:numPr>
              <w:jc w:val="both"/>
            </w:pPr>
            <w:r w:rsidRPr="00303C4A">
              <w:t>свойство вписанных углов, опирающихся на одну и ту же дугу. Понимать, что  вписанные углы, опирающиеся  на  диаметр, — прямые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Решать задачи.</w:t>
            </w:r>
          </w:p>
        </w:tc>
      </w:tr>
      <w:tr w:rsidR="005C1335" w:rsidRPr="00303C4A" w:rsidTr="000468C2">
        <w:trPr>
          <w:trHeight w:val="558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 w:rsidRPr="00303C4A">
              <w:rPr>
                <w:sz w:val="24"/>
                <w:szCs w:val="24"/>
              </w:rPr>
              <w:t>2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Пропорциональные отрезки, подобие фигур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1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992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 w:rsidRPr="00303C4A">
              <w:rPr>
                <w:sz w:val="24"/>
                <w:szCs w:val="24"/>
              </w:rPr>
              <w:t>3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Подобные треугольники. Признаки подобия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4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766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 w:rsidRPr="00303C4A">
              <w:t>Контрольная работа № 1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1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629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 w:rsidRPr="00303C4A">
              <w:rPr>
                <w:sz w:val="24"/>
                <w:szCs w:val="24"/>
              </w:rPr>
              <w:t>5</w:t>
            </w:r>
          </w:p>
        </w:tc>
        <w:tc>
          <w:tcPr>
            <w:tcW w:w="3152" w:type="dxa"/>
            <w:vAlign w:val="center"/>
          </w:tcPr>
          <w:p w:rsidR="005C1335" w:rsidRPr="00B12787" w:rsidRDefault="005C1335" w:rsidP="000468C2">
            <w:pPr>
              <w:pStyle w:val="af0"/>
            </w:pPr>
            <w:r>
              <w:t>Окружность, круг, их элементы и свойства</w:t>
            </w:r>
            <w:r w:rsidRPr="002E07D4">
              <w:t xml:space="preserve">; </w:t>
            </w:r>
            <w:r>
              <w:t>центральные и вписанные углы.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2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974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 w:rsidRPr="00303C4A">
              <w:rPr>
                <w:sz w:val="24"/>
                <w:szCs w:val="24"/>
              </w:rPr>
              <w:lastRenderedPageBreak/>
              <w:t>6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Касательная и секущая к окружности, их свойства.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3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7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 w:rsidRPr="00303C4A">
              <w:t>Контрольная работа № 2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1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c>
          <w:tcPr>
            <w:tcW w:w="9854" w:type="dxa"/>
            <w:gridSpan w:val="4"/>
          </w:tcPr>
          <w:p w:rsidR="005C1335" w:rsidRPr="00303C4A" w:rsidRDefault="005C1335" w:rsidP="000468C2">
            <w:pPr>
              <w:pStyle w:val="af0"/>
              <w:jc w:val="center"/>
              <w:rPr>
                <w:b/>
              </w:rPr>
            </w:pPr>
            <w:r w:rsidRPr="00303C4A">
              <w:rPr>
                <w:b/>
              </w:rPr>
              <w:t>Решение тр</w:t>
            </w:r>
            <w:r>
              <w:rPr>
                <w:b/>
              </w:rPr>
              <w:t>еугольников (9</w:t>
            </w:r>
            <w:r w:rsidRPr="00303C4A">
              <w:rPr>
                <w:b/>
              </w:rPr>
              <w:t xml:space="preserve"> часов)</w:t>
            </w:r>
          </w:p>
        </w:tc>
      </w:tr>
      <w:tr w:rsidR="005C1335" w:rsidRPr="00303C4A" w:rsidTr="000468C2">
        <w:trPr>
          <w:trHeight w:val="562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 w:rsidRPr="00303C4A">
              <w:rPr>
                <w:sz w:val="24"/>
                <w:szCs w:val="24"/>
              </w:rPr>
              <w:t>8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 w:rsidRPr="00303C4A">
              <w:t>Теорема косинусов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2</w:t>
            </w:r>
          </w:p>
        </w:tc>
        <w:tc>
          <w:tcPr>
            <w:tcW w:w="5189" w:type="dxa"/>
            <w:vMerge w:val="restart"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  <w:r w:rsidRPr="00303C4A">
              <w:t>Формулировать и доказывать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5"/>
              </w:numPr>
              <w:jc w:val="both"/>
            </w:pPr>
            <w:r w:rsidRPr="00303C4A">
              <w:t>теоремы косинусов и синусов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5"/>
              </w:numPr>
              <w:jc w:val="both"/>
            </w:pPr>
            <w:r w:rsidRPr="00303C4A">
              <w:t>соотношение между углами треугольника и противолежащими сторонами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Понимать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6"/>
              </w:numPr>
              <w:jc w:val="both"/>
            </w:pPr>
            <w:r w:rsidRPr="00303C4A">
              <w:t>чему равен квадрат стороны треугольника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6"/>
              </w:numPr>
              <w:jc w:val="both"/>
            </w:pPr>
            <w:r w:rsidRPr="00303C4A">
              <w:t>что значит решить треугольник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Решать задачи.</w:t>
            </w:r>
          </w:p>
        </w:tc>
      </w:tr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 w:rsidRPr="00303C4A">
              <w:rPr>
                <w:sz w:val="24"/>
                <w:szCs w:val="24"/>
              </w:rPr>
              <w:t>9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 w:rsidRPr="00303C4A">
              <w:t>Теорема синусов..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2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261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 w:rsidRPr="00303C4A">
              <w:rPr>
                <w:sz w:val="24"/>
                <w:szCs w:val="24"/>
              </w:rPr>
              <w:t>10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Вычисление элементов треугольника с использованием тригонометрических соотношений.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4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236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 w:rsidRPr="00303C4A">
              <w:t>Контрольная работа № 3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1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c>
          <w:tcPr>
            <w:tcW w:w="9854" w:type="dxa"/>
            <w:gridSpan w:val="4"/>
          </w:tcPr>
          <w:p w:rsidR="005C1335" w:rsidRPr="00303C4A" w:rsidRDefault="005C1335" w:rsidP="000468C2">
            <w:pPr>
              <w:pStyle w:val="af0"/>
              <w:jc w:val="center"/>
              <w:rPr>
                <w:b/>
              </w:rPr>
            </w:pPr>
            <w:r w:rsidRPr="00303C4A">
              <w:rPr>
                <w:b/>
              </w:rPr>
              <w:t>Многоугольники (15 часов)</w:t>
            </w:r>
          </w:p>
        </w:tc>
      </w:tr>
      <w:tr w:rsidR="005C1335" w:rsidRPr="00303C4A" w:rsidTr="000468C2">
        <w:trPr>
          <w:trHeight w:val="853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Ломаная. Многоугольник, его элементы и его свойства. Распознавание некоторых многоугольников. Выпуклые и невыпуклые многоугольники. Правильные многоугольники.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2</w:t>
            </w:r>
          </w:p>
        </w:tc>
        <w:tc>
          <w:tcPr>
            <w:tcW w:w="5189" w:type="dxa"/>
            <w:vMerge w:val="restart"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  <w:r w:rsidRPr="00303C4A">
              <w:t>Объяснять, что такое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7"/>
              </w:numPr>
              <w:jc w:val="both"/>
            </w:pPr>
            <w:r w:rsidRPr="00303C4A">
              <w:t>ломаная и её элементы, длина ломаной,  простая и замкнутая ломаные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7"/>
              </w:numPr>
              <w:jc w:val="both"/>
            </w:pPr>
            <w:r w:rsidRPr="00303C4A">
              <w:t>многоугольник и его элементы, плоский  многоугольник, выпуклый многоугольник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7"/>
              </w:numPr>
              <w:jc w:val="both"/>
            </w:pPr>
            <w:r w:rsidRPr="00303C4A">
              <w:t xml:space="preserve"> угол выпуклого многоугольника и внешний его угол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7"/>
              </w:numPr>
              <w:jc w:val="both"/>
            </w:pPr>
            <w:r w:rsidRPr="00303C4A">
              <w:t>правильный многоугольник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7"/>
              </w:numPr>
              <w:jc w:val="both"/>
            </w:pPr>
            <w:r w:rsidRPr="00303C4A">
              <w:t>вписанные и описанные многоугольники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7"/>
              </w:numPr>
              <w:jc w:val="both"/>
            </w:pPr>
            <w:r w:rsidRPr="00303C4A">
              <w:t>центр многоугольника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7"/>
              </w:numPr>
              <w:jc w:val="both"/>
            </w:pPr>
            <w:r w:rsidRPr="00303C4A">
              <w:t>центральный угол многоугольника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7"/>
              </w:numPr>
              <w:jc w:val="both"/>
            </w:pPr>
            <w:r w:rsidRPr="00303C4A">
              <w:lastRenderedPageBreak/>
              <w:t>радиан и радианная мера угла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7"/>
              </w:numPr>
              <w:jc w:val="both"/>
            </w:pPr>
            <w:r w:rsidRPr="00303C4A">
              <w:t>число π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Знать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8"/>
              </w:numPr>
              <w:jc w:val="both"/>
            </w:pPr>
            <w:r w:rsidRPr="00303C4A">
              <w:t>приближённое значение числа π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8"/>
              </w:numPr>
              <w:jc w:val="both"/>
            </w:pPr>
            <w:r w:rsidRPr="00303C4A">
              <w:t>как градусную меру угла перевести в радианную и наоборот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8"/>
              </w:numPr>
              <w:jc w:val="both"/>
            </w:pPr>
            <w:r w:rsidRPr="00303C4A">
              <w:t>что у правильных n-угольников отношения периметров, радиусов вписанных и описанных окружностей равны. Понимать, что такое длина окружности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Формулировать и доказывать теоремы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9"/>
              </w:numPr>
              <w:jc w:val="both"/>
            </w:pPr>
            <w:r w:rsidRPr="00303C4A">
              <w:t>о длине отрезка, соединяющего концы ломаной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9"/>
              </w:numPr>
              <w:jc w:val="both"/>
            </w:pPr>
            <w:r w:rsidRPr="00303C4A">
              <w:t>о сумме углов выпуклого n-угольника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9"/>
              </w:numPr>
              <w:jc w:val="both"/>
            </w:pPr>
            <w:r w:rsidRPr="00303C4A">
              <w:t>о том, что правильный выпуклый многоугольник является вписанным и описанным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9"/>
              </w:numPr>
              <w:jc w:val="both"/>
            </w:pPr>
            <w:r w:rsidRPr="00303C4A">
              <w:t>о подобии правильных выпуклых многоугольников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69"/>
              </w:numPr>
              <w:jc w:val="both"/>
            </w:pPr>
            <w:r w:rsidRPr="00303C4A">
              <w:t>об отношении длины окружности к диаметру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Выводить формулы для радиусов вписанных и описанных окружностей правильных n-угольников (n = 3, 4, 6)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Уметь строить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0"/>
              </w:numPr>
              <w:jc w:val="both"/>
            </w:pPr>
            <w:r w:rsidRPr="00303C4A">
              <w:t>вписанные в окружность и описанные около неё правильные шестиугольник, четырёх</w:t>
            </w:r>
            <w:r>
              <w:softHyphen/>
            </w:r>
            <w:r w:rsidRPr="00303C4A">
              <w:t>угольник (квадрат), треугольник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0"/>
              </w:numPr>
              <w:jc w:val="both"/>
            </w:pPr>
            <w:r w:rsidRPr="00303C4A">
              <w:t>строить по вписанному правильному n-угольнику правильный 2n-угольник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Решать задачи.</w:t>
            </w:r>
          </w:p>
        </w:tc>
      </w:tr>
      <w:tr w:rsidR="005C1335" w:rsidRPr="00303C4A" w:rsidTr="000468C2">
        <w:trPr>
          <w:trHeight w:val="1106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Вписанные и описанные окружности для треугольников, правильных многоугольников.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3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853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4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Вписанные и описанные окружности для четырехугольников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2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545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5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Пропорциональные отрезки, подобие фигур.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3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844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Формулы длины окружности и площади круга.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2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835"/>
        </w:trPr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Величина угла, градусная мера угла. Радианная мера угла.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2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 w:rsidRPr="00303C4A">
              <w:t>Контрольная работа № 4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1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c>
          <w:tcPr>
            <w:tcW w:w="3704" w:type="dxa"/>
            <w:gridSpan w:val="2"/>
            <w:tcBorders>
              <w:right w:val="single" w:sz="4" w:space="0" w:color="auto"/>
            </w:tcBorders>
          </w:tcPr>
          <w:p w:rsidR="005C1335" w:rsidRPr="00303C4A" w:rsidRDefault="005C1335" w:rsidP="000468C2">
            <w:pPr>
              <w:pStyle w:val="af0"/>
              <w:rPr>
                <w:b/>
              </w:rPr>
            </w:pPr>
            <w:r>
              <w:rPr>
                <w:b/>
              </w:rPr>
              <w:t>Площади фигур (19</w:t>
            </w:r>
            <w:r w:rsidRPr="00303C4A">
              <w:rPr>
                <w:b/>
              </w:rPr>
              <w:t xml:space="preserve"> часов)</w:t>
            </w:r>
          </w:p>
        </w:tc>
        <w:tc>
          <w:tcPr>
            <w:tcW w:w="960" w:type="dxa"/>
            <w:tcBorders>
              <w:left w:val="single" w:sz="4" w:space="0" w:color="auto"/>
              <w:right w:val="single" w:sz="4" w:space="0" w:color="auto"/>
            </w:tcBorders>
          </w:tcPr>
          <w:p w:rsidR="005C1335" w:rsidRPr="00303C4A" w:rsidRDefault="005C1335" w:rsidP="000468C2">
            <w:pPr>
              <w:pStyle w:val="af0"/>
              <w:rPr>
                <w:b/>
              </w:rPr>
            </w:pPr>
          </w:p>
        </w:tc>
        <w:tc>
          <w:tcPr>
            <w:tcW w:w="5190" w:type="dxa"/>
            <w:tcBorders>
              <w:left w:val="single" w:sz="4" w:space="0" w:color="auto"/>
            </w:tcBorders>
          </w:tcPr>
          <w:p w:rsidR="005C1335" w:rsidRPr="00303C4A" w:rsidRDefault="005C1335" w:rsidP="000468C2">
            <w:pPr>
              <w:pStyle w:val="af0"/>
              <w:rPr>
                <w:b/>
              </w:rPr>
            </w:pPr>
          </w:p>
        </w:tc>
      </w:tr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3152" w:type="dxa"/>
            <w:tcBorders>
              <w:righ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</w:pPr>
            <w:r>
              <w:t>Формула площади параллелограмма и его частных видов.</w:t>
            </w:r>
          </w:p>
        </w:tc>
        <w:tc>
          <w:tcPr>
            <w:tcW w:w="96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5</w:t>
            </w:r>
          </w:p>
        </w:tc>
        <w:tc>
          <w:tcPr>
            <w:tcW w:w="5189" w:type="dxa"/>
            <w:vMerge w:val="restart"/>
            <w:tcBorders>
              <w:lef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  <w:r w:rsidRPr="00303C4A">
              <w:t>Объяснять, что такое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1"/>
              </w:numPr>
              <w:jc w:val="both"/>
            </w:pPr>
            <w:r w:rsidRPr="00303C4A">
              <w:t>площадь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1"/>
              </w:numPr>
              <w:jc w:val="both"/>
            </w:pPr>
            <w:r w:rsidRPr="00303C4A">
              <w:t>круг, его центр и радиус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1"/>
              </w:numPr>
              <w:jc w:val="both"/>
            </w:pPr>
            <w:r w:rsidRPr="00303C4A">
              <w:t>круговой сектор и сегмент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Формулировать и доказывать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2"/>
              </w:numPr>
              <w:jc w:val="both"/>
            </w:pPr>
            <w:r w:rsidRPr="00303C4A">
              <w:t>что площадь треугольника равна половине произведения сторон на синус угла между ними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2"/>
              </w:numPr>
              <w:jc w:val="both"/>
            </w:pPr>
            <w:r w:rsidRPr="00303C4A">
              <w:t>чему равна площадь круга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Выводить формулы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3"/>
              </w:numPr>
              <w:jc w:val="both"/>
            </w:pPr>
            <w:r w:rsidRPr="00303C4A">
              <w:t>площади прямоугольника, параллелограмма, треугольника (через сторону и высоту и Герона), трапеции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3"/>
              </w:numPr>
              <w:jc w:val="both"/>
            </w:pPr>
            <w:r w:rsidRPr="00303C4A">
              <w:t>для радиусов вписанной и описанной окружностей треугольника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Знать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4"/>
              </w:numPr>
              <w:jc w:val="both"/>
            </w:pPr>
            <w:r w:rsidRPr="00303C4A">
              <w:t>формулы вычисления площади кругового сектора и сегмента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4"/>
              </w:numPr>
              <w:jc w:val="both"/>
            </w:pPr>
            <w:r w:rsidRPr="00303C4A">
              <w:lastRenderedPageBreak/>
              <w:t>как относятся площади подобных фигур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Решать задачи.</w:t>
            </w:r>
          </w:p>
        </w:tc>
      </w:tr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Формула площади треугольников</w:t>
            </w:r>
          </w:p>
        </w:tc>
        <w:tc>
          <w:tcPr>
            <w:tcW w:w="961" w:type="dxa"/>
            <w:tcBorders>
              <w:righ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2</w:t>
            </w:r>
          </w:p>
        </w:tc>
        <w:tc>
          <w:tcPr>
            <w:tcW w:w="5189" w:type="dxa"/>
            <w:vMerge/>
            <w:tcBorders>
              <w:lef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Сравнение и вычисление площадей.</w:t>
            </w:r>
          </w:p>
        </w:tc>
        <w:tc>
          <w:tcPr>
            <w:tcW w:w="961" w:type="dxa"/>
            <w:tcBorders>
              <w:righ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2</w:t>
            </w:r>
          </w:p>
        </w:tc>
        <w:tc>
          <w:tcPr>
            <w:tcW w:w="5189" w:type="dxa"/>
            <w:vMerge/>
            <w:tcBorders>
              <w:lef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 w:rsidRPr="00303C4A">
              <w:t>Контрольная работа № 5</w:t>
            </w:r>
          </w:p>
        </w:tc>
        <w:tc>
          <w:tcPr>
            <w:tcW w:w="961" w:type="dxa"/>
            <w:tcBorders>
              <w:righ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1</w:t>
            </w:r>
          </w:p>
        </w:tc>
        <w:tc>
          <w:tcPr>
            <w:tcW w:w="5189" w:type="dxa"/>
            <w:vMerge/>
            <w:tcBorders>
              <w:lef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Вписанные и описанные окружности для треугольников</w:t>
            </w:r>
          </w:p>
        </w:tc>
        <w:tc>
          <w:tcPr>
            <w:tcW w:w="961" w:type="dxa"/>
            <w:tcBorders>
              <w:righ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2</w:t>
            </w:r>
          </w:p>
        </w:tc>
        <w:tc>
          <w:tcPr>
            <w:tcW w:w="5189" w:type="dxa"/>
            <w:vMerge/>
            <w:tcBorders>
              <w:lef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 w:rsidRPr="00303C4A">
              <w:t>Площади подобных фигур</w:t>
            </w:r>
          </w:p>
        </w:tc>
        <w:tc>
          <w:tcPr>
            <w:tcW w:w="961" w:type="dxa"/>
            <w:tcBorders>
              <w:righ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2</w:t>
            </w:r>
          </w:p>
        </w:tc>
        <w:tc>
          <w:tcPr>
            <w:tcW w:w="5189" w:type="dxa"/>
            <w:vMerge/>
            <w:tcBorders>
              <w:lef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180"/>
        </w:trPr>
        <w:tc>
          <w:tcPr>
            <w:tcW w:w="552" w:type="dxa"/>
            <w:tcBorders>
              <w:bottom w:val="single" w:sz="4" w:space="0" w:color="auto"/>
            </w:tcBorders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3152" w:type="dxa"/>
            <w:tcBorders>
              <w:bottom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</w:pPr>
            <w:r>
              <w:t xml:space="preserve"> Формулы площади</w:t>
            </w:r>
            <w:r w:rsidRPr="00303C4A">
              <w:t xml:space="preserve"> круга</w:t>
            </w:r>
          </w:p>
        </w:tc>
        <w:tc>
          <w:tcPr>
            <w:tcW w:w="96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2</w:t>
            </w:r>
          </w:p>
        </w:tc>
        <w:tc>
          <w:tcPr>
            <w:tcW w:w="5189" w:type="dxa"/>
            <w:vMerge/>
            <w:tcBorders>
              <w:lef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120"/>
        </w:trPr>
        <w:tc>
          <w:tcPr>
            <w:tcW w:w="552" w:type="dxa"/>
            <w:tcBorders>
              <w:top w:val="single" w:sz="4" w:space="0" w:color="auto"/>
            </w:tcBorders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3152" w:type="dxa"/>
            <w:tcBorders>
              <w:top w:val="single" w:sz="4" w:space="0" w:color="auto"/>
            </w:tcBorders>
            <w:vAlign w:val="center"/>
          </w:tcPr>
          <w:p w:rsidR="005C1335" w:rsidRDefault="005C1335" w:rsidP="000468C2">
            <w:pPr>
              <w:pStyle w:val="af0"/>
            </w:pPr>
            <w:r>
              <w:t>Сравнение и вычисление площадей.</w:t>
            </w:r>
          </w:p>
        </w:tc>
        <w:tc>
          <w:tcPr>
            <w:tcW w:w="96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2</w:t>
            </w:r>
          </w:p>
        </w:tc>
        <w:tc>
          <w:tcPr>
            <w:tcW w:w="5189" w:type="dxa"/>
            <w:vMerge/>
            <w:tcBorders>
              <w:lef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 w:rsidRPr="00303C4A">
              <w:t>Контрольная работа № 6</w:t>
            </w:r>
          </w:p>
        </w:tc>
        <w:tc>
          <w:tcPr>
            <w:tcW w:w="961" w:type="dxa"/>
            <w:tcBorders>
              <w:righ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 w:rsidRPr="00303C4A">
              <w:t>1</w:t>
            </w:r>
          </w:p>
        </w:tc>
        <w:tc>
          <w:tcPr>
            <w:tcW w:w="5189" w:type="dxa"/>
            <w:vMerge/>
            <w:tcBorders>
              <w:left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c>
          <w:tcPr>
            <w:tcW w:w="9854" w:type="dxa"/>
            <w:gridSpan w:val="4"/>
          </w:tcPr>
          <w:p w:rsidR="005C1335" w:rsidRPr="004A1A31" w:rsidRDefault="005C1335" w:rsidP="000468C2">
            <w:pPr>
              <w:pStyle w:val="af0"/>
              <w:rPr>
                <w:b/>
                <w:sz w:val="12"/>
                <w:szCs w:val="12"/>
              </w:rPr>
            </w:pPr>
            <w:r w:rsidRPr="004A1A31">
              <w:rPr>
                <w:b/>
                <w:sz w:val="12"/>
                <w:szCs w:val="12"/>
              </w:rPr>
              <w:lastRenderedPageBreak/>
              <w:t>Элементы стереометрии. Итоговое повторение курса планиметрии (12 часов)</w:t>
            </w:r>
          </w:p>
        </w:tc>
      </w:tr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Параллельность прямых и плоскостей в пространстве. Перпендикулярность прямых и плоскостей в пространстве.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2</w:t>
            </w:r>
          </w:p>
        </w:tc>
        <w:tc>
          <w:tcPr>
            <w:tcW w:w="5189" w:type="dxa"/>
            <w:vMerge w:val="restart"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  <w:r w:rsidRPr="00303C4A">
              <w:t>Объяснять, что такое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стереометрия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параллельные и скрещивающиеся в пространстве прямые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параллельные прямая и плоскость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параллельные плоскости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прямая, перпендикулярная плоскости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перпендикуляр, опущенный из точки на плоскость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расстояние от точки до плоскости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наклонная, её основание и проекция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двугранный и многогранный углы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многогранник и его элементы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призма и её элементы, прямая, правильная призмы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параллелепипед, прямоугольный параллеле</w:t>
            </w:r>
            <w:r>
              <w:softHyphen/>
            </w:r>
            <w:r w:rsidRPr="00303C4A">
              <w:t>пипед, куб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пирамида и её элементы, правильная пирамида, тетраэдр, усечённая пирамида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тело вращения; цилиндр и его элементы, конус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5"/>
              </w:numPr>
              <w:jc w:val="both"/>
            </w:pPr>
            <w:r w:rsidRPr="00303C4A">
              <w:t>шар и сфера, шаровой сектор и сегмент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Знать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6"/>
              </w:numPr>
              <w:jc w:val="both"/>
            </w:pPr>
            <w:r w:rsidRPr="00303C4A">
              <w:t>формулировки аксиом стереометрии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6"/>
              </w:numPr>
              <w:jc w:val="both"/>
            </w:pPr>
            <w:r w:rsidRPr="00303C4A">
              <w:t>свойства параллельных и перпенди</w:t>
            </w:r>
            <w:r>
              <w:softHyphen/>
            </w:r>
            <w:r w:rsidRPr="00303C4A">
              <w:t>кулярных прямых и плоскостей в пространстве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6"/>
              </w:numPr>
              <w:jc w:val="both"/>
            </w:pPr>
            <w:r w:rsidRPr="00303C4A">
              <w:t>чему равны объёмы прямоугольного параллелепипеда, призмы, пирамиды, усечённой пирамиды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6"/>
              </w:numPr>
              <w:jc w:val="both"/>
            </w:pPr>
            <w:r w:rsidRPr="00303C4A">
              <w:t>как относятся объёмы подобных тел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6"/>
              </w:numPr>
              <w:jc w:val="both"/>
            </w:pPr>
            <w:r w:rsidRPr="00303C4A">
              <w:t>чему равны площади сферы и сферического сегмента, объёмы шара и шарового сегмента.</w:t>
            </w:r>
          </w:p>
          <w:p w:rsidR="005C1335" w:rsidRPr="00303C4A" w:rsidRDefault="005C1335" w:rsidP="000468C2">
            <w:pPr>
              <w:pStyle w:val="af0"/>
              <w:jc w:val="both"/>
            </w:pPr>
            <w:r w:rsidRPr="00303C4A">
              <w:t>Формулировать и доказывать теоремы: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7"/>
              </w:numPr>
              <w:jc w:val="both"/>
            </w:pPr>
            <w:r w:rsidRPr="00303C4A">
              <w:t>что через три точки, не лежащие на прямой,  можно провести плоскость;</w:t>
            </w:r>
          </w:p>
          <w:p w:rsidR="005C1335" w:rsidRPr="00303C4A" w:rsidRDefault="005C1335" w:rsidP="00F730ED">
            <w:pPr>
              <w:pStyle w:val="af0"/>
              <w:numPr>
                <w:ilvl w:val="0"/>
                <w:numId w:val="77"/>
              </w:numPr>
              <w:jc w:val="both"/>
            </w:pPr>
            <w:r w:rsidRPr="00303C4A">
              <w:t>что если две точки прямой принадлежат плоскости, то и вся прямая принадлежит плоскости;</w:t>
            </w:r>
          </w:p>
          <w:p w:rsidR="005C1335" w:rsidRDefault="005C1335" w:rsidP="00F730ED">
            <w:pPr>
              <w:pStyle w:val="af0"/>
              <w:numPr>
                <w:ilvl w:val="0"/>
                <w:numId w:val="77"/>
              </w:numPr>
              <w:jc w:val="both"/>
            </w:pPr>
            <w:r w:rsidRPr="00303C4A">
              <w:t>теорему о трёх перпендикулярах.</w:t>
            </w:r>
          </w:p>
          <w:p w:rsidR="005C1335" w:rsidRPr="00303C4A" w:rsidRDefault="005C1335" w:rsidP="000468C2">
            <w:pPr>
              <w:pStyle w:val="af0"/>
              <w:ind w:left="360"/>
              <w:jc w:val="both"/>
            </w:pPr>
          </w:p>
        </w:tc>
      </w:tr>
      <w:tr w:rsidR="005C1335" w:rsidRPr="00303C4A" w:rsidTr="000468C2">
        <w:tc>
          <w:tcPr>
            <w:tcW w:w="552" w:type="dxa"/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3152" w:type="dxa"/>
            <w:vAlign w:val="center"/>
          </w:tcPr>
          <w:p w:rsidR="005C1335" w:rsidRPr="00303C4A" w:rsidRDefault="005C1335" w:rsidP="000468C2">
            <w:pPr>
              <w:pStyle w:val="af0"/>
            </w:pPr>
            <w:r>
              <w:t>Аксиомы стереометрии</w:t>
            </w:r>
          </w:p>
        </w:tc>
        <w:tc>
          <w:tcPr>
            <w:tcW w:w="961" w:type="dxa"/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1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2325"/>
        </w:trPr>
        <w:tc>
          <w:tcPr>
            <w:tcW w:w="552" w:type="dxa"/>
            <w:tcBorders>
              <w:bottom w:val="single" w:sz="4" w:space="0" w:color="auto"/>
            </w:tcBorders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3152" w:type="dxa"/>
            <w:tcBorders>
              <w:bottom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</w:pPr>
            <w:r>
              <w:t>Многогранник и его элементы. Название многогранников с разным положением и количеством граней. Первичные представления о пирамиде, параллелепипеде, призме. Их элементах и простейших свойствах.</w:t>
            </w:r>
          </w:p>
        </w:tc>
        <w:tc>
          <w:tcPr>
            <w:tcW w:w="961" w:type="dxa"/>
            <w:tcBorders>
              <w:bottom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1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150"/>
        </w:trPr>
        <w:tc>
          <w:tcPr>
            <w:tcW w:w="552" w:type="dxa"/>
            <w:tcBorders>
              <w:top w:val="single" w:sz="4" w:space="0" w:color="auto"/>
            </w:tcBorders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</w:p>
        </w:tc>
        <w:tc>
          <w:tcPr>
            <w:tcW w:w="3152" w:type="dxa"/>
            <w:tcBorders>
              <w:top w:val="single" w:sz="4" w:space="0" w:color="auto"/>
            </w:tcBorders>
            <w:vAlign w:val="center"/>
          </w:tcPr>
          <w:p w:rsidR="005C1335" w:rsidRDefault="005C1335" w:rsidP="000468C2">
            <w:pPr>
              <w:pStyle w:val="af0"/>
            </w:pPr>
            <w:r>
              <w:t>Первичные представления о шаре, сфере, цилиндре, конусе. Их элементах и простейших свойствах</w:t>
            </w:r>
          </w:p>
        </w:tc>
        <w:tc>
          <w:tcPr>
            <w:tcW w:w="961" w:type="dxa"/>
            <w:tcBorders>
              <w:top w:val="single" w:sz="4" w:space="0" w:color="auto"/>
            </w:tcBorders>
            <w:vAlign w:val="center"/>
          </w:tcPr>
          <w:p w:rsidR="005C1335" w:rsidRDefault="005C1335" w:rsidP="000468C2">
            <w:pPr>
              <w:pStyle w:val="af0"/>
              <w:jc w:val="center"/>
            </w:pPr>
            <w:r>
              <w:t>1</w:t>
            </w:r>
          </w:p>
        </w:tc>
        <w:tc>
          <w:tcPr>
            <w:tcW w:w="5189" w:type="dxa"/>
            <w:vMerge/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6795"/>
        </w:trPr>
        <w:tc>
          <w:tcPr>
            <w:tcW w:w="552" w:type="dxa"/>
            <w:tcBorders>
              <w:bottom w:val="single" w:sz="4" w:space="0" w:color="auto"/>
            </w:tcBorders>
          </w:tcPr>
          <w:p w:rsidR="005C1335" w:rsidRPr="00303C4A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  <w:tc>
          <w:tcPr>
            <w:tcW w:w="3152" w:type="dxa"/>
            <w:tcBorders>
              <w:bottom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</w:pPr>
            <w:r w:rsidRPr="00303C4A">
              <w:t>Решение задач по всем темам планиметрии</w:t>
            </w:r>
          </w:p>
        </w:tc>
        <w:tc>
          <w:tcPr>
            <w:tcW w:w="961" w:type="dxa"/>
            <w:tcBorders>
              <w:bottom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5</w:t>
            </w:r>
          </w:p>
        </w:tc>
        <w:tc>
          <w:tcPr>
            <w:tcW w:w="5189" w:type="dxa"/>
            <w:vMerge/>
            <w:tcBorders>
              <w:bottom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  <w:tr w:rsidR="005C1335" w:rsidRPr="00303C4A" w:rsidTr="000468C2">
        <w:trPr>
          <w:trHeight w:val="165"/>
        </w:trPr>
        <w:tc>
          <w:tcPr>
            <w:tcW w:w="552" w:type="dxa"/>
            <w:tcBorders>
              <w:top w:val="single" w:sz="4" w:space="0" w:color="auto"/>
            </w:tcBorders>
          </w:tcPr>
          <w:p w:rsidR="005C1335" w:rsidRDefault="005C1335" w:rsidP="000468C2">
            <w:pPr>
              <w:tabs>
                <w:tab w:val="left" w:pos="580"/>
              </w:tabs>
              <w:spacing w:line="276" w:lineRule="auto"/>
              <w:jc w:val="right"/>
              <w:rPr>
                <w:sz w:val="24"/>
                <w:szCs w:val="24"/>
              </w:rPr>
            </w:pPr>
          </w:p>
        </w:tc>
        <w:tc>
          <w:tcPr>
            <w:tcW w:w="3152" w:type="dxa"/>
            <w:tcBorders>
              <w:top w:val="single" w:sz="4" w:space="0" w:color="auto"/>
            </w:tcBorders>
            <w:vAlign w:val="center"/>
          </w:tcPr>
          <w:p w:rsidR="005C1335" w:rsidRDefault="005C1335" w:rsidP="000468C2">
            <w:pPr>
              <w:pStyle w:val="af0"/>
            </w:pPr>
            <w:r>
              <w:t>Итоговая контрольная работа</w:t>
            </w:r>
          </w:p>
          <w:p w:rsidR="005C1335" w:rsidRPr="00303C4A" w:rsidRDefault="005C1335" w:rsidP="000468C2">
            <w:pPr>
              <w:pStyle w:val="af0"/>
            </w:pPr>
            <w:r>
              <w:t>Анализ контрольной работы</w:t>
            </w:r>
          </w:p>
        </w:tc>
        <w:tc>
          <w:tcPr>
            <w:tcW w:w="961" w:type="dxa"/>
            <w:tcBorders>
              <w:top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center"/>
            </w:pPr>
            <w:r>
              <w:t>2</w:t>
            </w:r>
          </w:p>
        </w:tc>
        <w:tc>
          <w:tcPr>
            <w:tcW w:w="5189" w:type="dxa"/>
            <w:tcBorders>
              <w:top w:val="single" w:sz="4" w:space="0" w:color="auto"/>
            </w:tcBorders>
            <w:vAlign w:val="center"/>
          </w:tcPr>
          <w:p w:rsidR="005C1335" w:rsidRPr="00303C4A" w:rsidRDefault="005C1335" w:rsidP="000468C2">
            <w:pPr>
              <w:pStyle w:val="af0"/>
              <w:jc w:val="both"/>
            </w:pPr>
          </w:p>
        </w:tc>
      </w:tr>
    </w:tbl>
    <w:p w:rsidR="005C1335" w:rsidRPr="00303C4A" w:rsidRDefault="005C1335" w:rsidP="005C133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C1335" w:rsidRPr="004908F3" w:rsidRDefault="005C1335" w:rsidP="004908F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908F3" w:rsidRDefault="004908F3"/>
    <w:p w:rsidR="004908F3" w:rsidRDefault="004908F3"/>
    <w:p w:rsidR="004908F3" w:rsidRDefault="004908F3"/>
    <w:p w:rsidR="004908F3" w:rsidRDefault="004908F3"/>
    <w:p w:rsidR="004908F3" w:rsidRDefault="004908F3"/>
    <w:p w:rsidR="004908F3" w:rsidRDefault="004908F3"/>
    <w:p w:rsidR="004908F3" w:rsidRDefault="004908F3"/>
    <w:p w:rsidR="004908F3" w:rsidRDefault="004908F3"/>
    <w:p w:rsidR="004908F3" w:rsidRDefault="004908F3"/>
    <w:p w:rsidR="004908F3" w:rsidRDefault="004908F3"/>
    <w:p w:rsidR="004908F3" w:rsidRDefault="004908F3"/>
    <w:p w:rsidR="004908F3" w:rsidRDefault="004908F3"/>
    <w:p w:rsidR="004908F3" w:rsidRDefault="004908F3"/>
    <w:p w:rsidR="004908F3" w:rsidRDefault="004908F3"/>
    <w:p w:rsidR="004908F3" w:rsidRDefault="004908F3"/>
    <w:p w:rsidR="004908F3" w:rsidRDefault="004908F3"/>
    <w:sectPr w:rsidR="004908F3" w:rsidSect="00E24B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730ED" w:rsidRDefault="00F730ED" w:rsidP="004908F3">
      <w:pPr>
        <w:spacing w:after="0" w:line="240" w:lineRule="auto"/>
      </w:pPr>
      <w:r>
        <w:separator/>
      </w:r>
    </w:p>
  </w:endnote>
  <w:endnote w:type="continuationSeparator" w:id="0">
    <w:p w:rsidR="00F730ED" w:rsidRDefault="00F730ED" w:rsidP="004908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">
    <w:charset w:val="00"/>
    <w:family w:val="auto"/>
    <w:pitch w:val="variable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Gabriola">
    <w:panose1 w:val="04040605051002020D02"/>
    <w:charset w:val="CC"/>
    <w:family w:val="decorative"/>
    <w:pitch w:val="variable"/>
    <w:sig w:usb0="E00002EF" w:usb1="50002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730ED" w:rsidRDefault="00F730ED" w:rsidP="004908F3">
      <w:pPr>
        <w:spacing w:after="0" w:line="240" w:lineRule="auto"/>
      </w:pPr>
      <w:r>
        <w:separator/>
      </w:r>
    </w:p>
  </w:footnote>
  <w:footnote w:type="continuationSeparator" w:id="0">
    <w:p w:rsidR="00F730ED" w:rsidRDefault="00F730ED" w:rsidP="004908F3">
      <w:pPr>
        <w:spacing w:after="0" w:line="240" w:lineRule="auto"/>
      </w:pPr>
      <w:r>
        <w:continuationSeparator/>
      </w:r>
    </w:p>
  </w:footnote>
  <w:footnote w:id="1">
    <w:p w:rsidR="004908F3" w:rsidRDefault="004908F3" w:rsidP="004908F3">
      <w:pPr>
        <w:pStyle w:val="a9"/>
      </w:pPr>
      <w:r>
        <w:rPr>
          <w:rStyle w:val="a8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4908F3" w:rsidRDefault="004908F3" w:rsidP="004908F3">
      <w:pPr>
        <w:pStyle w:val="a9"/>
      </w:pPr>
      <w:r>
        <w:rPr>
          <w:rStyle w:val="a8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3">
    <w:p w:rsidR="004908F3" w:rsidRDefault="004908F3" w:rsidP="004908F3">
      <w:pPr>
        <w:pStyle w:val="a9"/>
      </w:pPr>
      <w:r>
        <w:rPr>
          <w:rStyle w:val="a8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4">
    <w:p w:rsidR="004908F3" w:rsidRDefault="004908F3" w:rsidP="004908F3">
      <w:pPr>
        <w:pStyle w:val="a9"/>
      </w:pPr>
      <w:r>
        <w:rPr>
          <w:rStyle w:val="a8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5">
    <w:p w:rsidR="004908F3" w:rsidRDefault="004908F3" w:rsidP="004908F3">
      <w:pPr>
        <w:pStyle w:val="a9"/>
      </w:pPr>
      <w:r>
        <w:rPr>
          <w:rStyle w:val="a8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6">
    <w:p w:rsidR="004908F3" w:rsidRDefault="004908F3" w:rsidP="004908F3">
      <w:pPr>
        <w:pStyle w:val="a9"/>
      </w:pPr>
      <w:r>
        <w:rPr>
          <w:rStyle w:val="a8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7">
    <w:p w:rsidR="004908F3" w:rsidRDefault="004908F3" w:rsidP="004908F3">
      <w:pPr>
        <w:pStyle w:val="a9"/>
      </w:pPr>
      <w:r>
        <w:rPr>
          <w:rStyle w:val="a8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C520A"/>
    <w:multiLevelType w:val="multilevel"/>
    <w:tmpl w:val="3810138A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1">
    <w:nsid w:val="06F3589F"/>
    <w:multiLevelType w:val="hybridMultilevel"/>
    <w:tmpl w:val="1188083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81B1F27"/>
    <w:multiLevelType w:val="hybridMultilevel"/>
    <w:tmpl w:val="C4F8E08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87E021C"/>
    <w:multiLevelType w:val="multilevel"/>
    <w:tmpl w:val="20500DC4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4">
    <w:nsid w:val="0B9B6F8A"/>
    <w:multiLevelType w:val="hybridMultilevel"/>
    <w:tmpl w:val="8C90DF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EE1070B"/>
    <w:multiLevelType w:val="hybridMultilevel"/>
    <w:tmpl w:val="E8CA50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F3F1A5A"/>
    <w:multiLevelType w:val="multilevel"/>
    <w:tmpl w:val="4F9CA7C4"/>
    <w:lvl w:ilvl="0">
      <w:numFmt w:val="bullet"/>
      <w:lvlText w:val="•"/>
      <w:lvlJc w:val="left"/>
      <w:pPr>
        <w:ind w:left="36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7">
    <w:nsid w:val="0F7F1E99"/>
    <w:multiLevelType w:val="hybridMultilevel"/>
    <w:tmpl w:val="FAA2A5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0CB7804"/>
    <w:multiLevelType w:val="hybridMultilevel"/>
    <w:tmpl w:val="EED6195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22F5603"/>
    <w:multiLevelType w:val="multilevel"/>
    <w:tmpl w:val="F16667D8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10">
    <w:nsid w:val="12C00FC5"/>
    <w:multiLevelType w:val="hybridMultilevel"/>
    <w:tmpl w:val="7408C1F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1338020A"/>
    <w:multiLevelType w:val="multilevel"/>
    <w:tmpl w:val="E26E40E2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12">
    <w:nsid w:val="153B1CC4"/>
    <w:multiLevelType w:val="multilevel"/>
    <w:tmpl w:val="7166FADA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13">
    <w:nsid w:val="15977E59"/>
    <w:multiLevelType w:val="hybridMultilevel"/>
    <w:tmpl w:val="F796E1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15B02B5C"/>
    <w:multiLevelType w:val="hybridMultilevel"/>
    <w:tmpl w:val="63F079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175429CB"/>
    <w:multiLevelType w:val="multilevel"/>
    <w:tmpl w:val="103ABC4C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16">
    <w:nsid w:val="17AB2FAF"/>
    <w:multiLevelType w:val="multilevel"/>
    <w:tmpl w:val="263E5FEA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17">
    <w:nsid w:val="19A3483E"/>
    <w:multiLevelType w:val="hybridMultilevel"/>
    <w:tmpl w:val="48E6306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9">
    <w:nsid w:val="1BBB7ED4"/>
    <w:multiLevelType w:val="multilevel"/>
    <w:tmpl w:val="D4DE055C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20">
    <w:nsid w:val="1C563797"/>
    <w:multiLevelType w:val="multilevel"/>
    <w:tmpl w:val="A632534E"/>
    <w:lvl w:ilvl="0">
      <w:numFmt w:val="bullet"/>
      <w:lvlText w:val="•"/>
      <w:lvlJc w:val="left"/>
      <w:pPr>
        <w:ind w:left="1487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21">
    <w:nsid w:val="1CFB08FB"/>
    <w:multiLevelType w:val="hybridMultilevel"/>
    <w:tmpl w:val="7F08D07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1F67575D"/>
    <w:multiLevelType w:val="hybridMultilevel"/>
    <w:tmpl w:val="8572E89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20644538"/>
    <w:multiLevelType w:val="hybridMultilevel"/>
    <w:tmpl w:val="F6B4FC0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22457649"/>
    <w:multiLevelType w:val="hybridMultilevel"/>
    <w:tmpl w:val="4E8264C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23C32DF4"/>
    <w:multiLevelType w:val="hybridMultilevel"/>
    <w:tmpl w:val="3FBEDD6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297E0A0F"/>
    <w:multiLevelType w:val="multilevel"/>
    <w:tmpl w:val="152EF396"/>
    <w:lvl w:ilvl="0">
      <w:numFmt w:val="bullet"/>
      <w:lvlText w:val="•"/>
      <w:lvlJc w:val="left"/>
      <w:pPr>
        <w:ind w:left="1494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27">
    <w:nsid w:val="2A5F2F6E"/>
    <w:multiLevelType w:val="multilevel"/>
    <w:tmpl w:val="88F6CE6E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28">
    <w:nsid w:val="2BD244AD"/>
    <w:multiLevelType w:val="hybridMultilevel"/>
    <w:tmpl w:val="B1BE47D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2F686189"/>
    <w:multiLevelType w:val="hybridMultilevel"/>
    <w:tmpl w:val="1884C13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30A4336B"/>
    <w:multiLevelType w:val="hybridMultilevel"/>
    <w:tmpl w:val="8CCE213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310838B0"/>
    <w:multiLevelType w:val="hybridMultilevel"/>
    <w:tmpl w:val="493AAC9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31FD6FBE"/>
    <w:multiLevelType w:val="hybridMultilevel"/>
    <w:tmpl w:val="516ADF7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37877227"/>
    <w:multiLevelType w:val="hybridMultilevel"/>
    <w:tmpl w:val="2C32F9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38CC1B23"/>
    <w:multiLevelType w:val="hybridMultilevel"/>
    <w:tmpl w:val="8F2620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38DE6C20"/>
    <w:multiLevelType w:val="hybridMultilevel"/>
    <w:tmpl w:val="9198FBF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3A7E4627"/>
    <w:multiLevelType w:val="hybridMultilevel"/>
    <w:tmpl w:val="2FE6D5F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3B323557"/>
    <w:multiLevelType w:val="hybridMultilevel"/>
    <w:tmpl w:val="0C3EFF7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>
    <w:nsid w:val="3D633AFB"/>
    <w:multiLevelType w:val="hybridMultilevel"/>
    <w:tmpl w:val="CBCC092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3E2134FC"/>
    <w:multiLevelType w:val="multilevel"/>
    <w:tmpl w:val="D9C61202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41">
    <w:nsid w:val="418839DD"/>
    <w:multiLevelType w:val="multilevel"/>
    <w:tmpl w:val="07BE767C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42">
    <w:nsid w:val="41D41969"/>
    <w:multiLevelType w:val="hybridMultilevel"/>
    <w:tmpl w:val="15E8D7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435309E0"/>
    <w:multiLevelType w:val="hybridMultilevel"/>
    <w:tmpl w:val="050AADE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440771D1"/>
    <w:multiLevelType w:val="hybridMultilevel"/>
    <w:tmpl w:val="408817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46F855FF"/>
    <w:multiLevelType w:val="multilevel"/>
    <w:tmpl w:val="9A427CB0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46">
    <w:nsid w:val="47832B77"/>
    <w:multiLevelType w:val="hybridMultilevel"/>
    <w:tmpl w:val="810C392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7">
    <w:nsid w:val="48D01ED6"/>
    <w:multiLevelType w:val="hybridMultilevel"/>
    <w:tmpl w:val="6574A09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49">
    <w:nsid w:val="492A07F8"/>
    <w:multiLevelType w:val="hybridMultilevel"/>
    <w:tmpl w:val="B22EFB1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0">
    <w:nsid w:val="4A8D40B1"/>
    <w:multiLevelType w:val="multilevel"/>
    <w:tmpl w:val="243088F8"/>
    <w:lvl w:ilvl="0">
      <w:numFmt w:val="bullet"/>
      <w:lvlText w:val="•"/>
      <w:lvlJc w:val="left"/>
      <w:pPr>
        <w:ind w:left="1407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51">
    <w:nsid w:val="4D707D10"/>
    <w:multiLevelType w:val="hybridMultilevel"/>
    <w:tmpl w:val="6582902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2">
    <w:nsid w:val="4FC322B4"/>
    <w:multiLevelType w:val="hybridMultilevel"/>
    <w:tmpl w:val="34260A4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3">
    <w:nsid w:val="4FF05D48"/>
    <w:multiLevelType w:val="hybridMultilevel"/>
    <w:tmpl w:val="B9465D5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4">
    <w:nsid w:val="50767722"/>
    <w:multiLevelType w:val="hybridMultilevel"/>
    <w:tmpl w:val="6DBAF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509C4887"/>
    <w:multiLevelType w:val="hybridMultilevel"/>
    <w:tmpl w:val="7092EF8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6">
    <w:nsid w:val="51085DD5"/>
    <w:multiLevelType w:val="hybridMultilevel"/>
    <w:tmpl w:val="FE20D0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7">
    <w:nsid w:val="52695A5E"/>
    <w:multiLevelType w:val="hybridMultilevel"/>
    <w:tmpl w:val="FA7027F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8">
    <w:nsid w:val="58A16CB1"/>
    <w:multiLevelType w:val="hybridMultilevel"/>
    <w:tmpl w:val="3B44F7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591B2E4F"/>
    <w:multiLevelType w:val="hybridMultilevel"/>
    <w:tmpl w:val="725A545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0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1">
    <w:nsid w:val="5AC9284D"/>
    <w:multiLevelType w:val="multilevel"/>
    <w:tmpl w:val="B50E622E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62">
    <w:nsid w:val="5D1E0FD7"/>
    <w:multiLevelType w:val="multilevel"/>
    <w:tmpl w:val="A7DE8DAE"/>
    <w:lvl w:ilvl="0">
      <w:numFmt w:val="bullet"/>
      <w:lvlText w:val="•"/>
      <w:lvlJc w:val="left"/>
      <w:pPr>
        <w:ind w:left="1515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63">
    <w:nsid w:val="5D5D746E"/>
    <w:multiLevelType w:val="hybridMultilevel"/>
    <w:tmpl w:val="E7A2BC8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4">
    <w:nsid w:val="5EF81D0B"/>
    <w:multiLevelType w:val="hybridMultilevel"/>
    <w:tmpl w:val="F012623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5">
    <w:nsid w:val="5F5800C5"/>
    <w:multiLevelType w:val="hybridMultilevel"/>
    <w:tmpl w:val="44A4B98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6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7">
    <w:nsid w:val="60643285"/>
    <w:multiLevelType w:val="multilevel"/>
    <w:tmpl w:val="A1B04A16"/>
    <w:lvl w:ilvl="0">
      <w:numFmt w:val="bullet"/>
      <w:lvlText w:val="•"/>
      <w:lvlJc w:val="left"/>
      <w:pPr>
        <w:ind w:left="140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68">
    <w:nsid w:val="64945057"/>
    <w:multiLevelType w:val="hybridMultilevel"/>
    <w:tmpl w:val="D28A83F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9">
    <w:nsid w:val="66842B25"/>
    <w:multiLevelType w:val="multilevel"/>
    <w:tmpl w:val="CE260200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70">
    <w:nsid w:val="66DD76EF"/>
    <w:multiLevelType w:val="multilevel"/>
    <w:tmpl w:val="F416B18A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71">
    <w:nsid w:val="68612F77"/>
    <w:multiLevelType w:val="hybridMultilevel"/>
    <w:tmpl w:val="37BA45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2">
    <w:nsid w:val="696F171E"/>
    <w:multiLevelType w:val="hybridMultilevel"/>
    <w:tmpl w:val="1F2E862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3">
    <w:nsid w:val="69B50557"/>
    <w:multiLevelType w:val="multilevel"/>
    <w:tmpl w:val="210C2138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74">
    <w:nsid w:val="69BE6714"/>
    <w:multiLevelType w:val="hybridMultilevel"/>
    <w:tmpl w:val="88768EF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5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6">
    <w:nsid w:val="6A7D061F"/>
    <w:multiLevelType w:val="hybridMultilevel"/>
    <w:tmpl w:val="E60C1F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7">
    <w:nsid w:val="6B1B2B89"/>
    <w:multiLevelType w:val="hybridMultilevel"/>
    <w:tmpl w:val="BC3AAF1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8">
    <w:nsid w:val="6CAD7496"/>
    <w:multiLevelType w:val="hybridMultilevel"/>
    <w:tmpl w:val="005C131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9">
    <w:nsid w:val="6CAF554B"/>
    <w:multiLevelType w:val="hybridMultilevel"/>
    <w:tmpl w:val="B34A97F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0">
    <w:nsid w:val="6D0C26A7"/>
    <w:multiLevelType w:val="hybridMultilevel"/>
    <w:tmpl w:val="2B0CFB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>
    <w:nsid w:val="6D5657CD"/>
    <w:multiLevelType w:val="hybridMultilevel"/>
    <w:tmpl w:val="4BDA82C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2">
    <w:nsid w:val="6D760803"/>
    <w:multiLevelType w:val="hybridMultilevel"/>
    <w:tmpl w:val="3C04CCD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3">
    <w:nsid w:val="701E6DDD"/>
    <w:multiLevelType w:val="multilevel"/>
    <w:tmpl w:val="06381496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84">
    <w:nsid w:val="718422C8"/>
    <w:multiLevelType w:val="hybridMultilevel"/>
    <w:tmpl w:val="F1A2589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5">
    <w:nsid w:val="77B52641"/>
    <w:multiLevelType w:val="hybridMultilevel"/>
    <w:tmpl w:val="871EF33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6">
    <w:nsid w:val="79D11A81"/>
    <w:multiLevelType w:val="multilevel"/>
    <w:tmpl w:val="F118AF8A"/>
    <w:lvl w:ilvl="0">
      <w:numFmt w:val="bullet"/>
      <w:lvlText w:val="•"/>
      <w:lvlJc w:val="left"/>
      <w:pPr>
        <w:ind w:left="1080" w:hanging="360"/>
      </w:pPr>
    </w:lvl>
    <w:lvl w:ilvl="1">
      <w:start w:val="1"/>
      <w:numFmt w:val="none"/>
      <w:lvlText w:val="%2"/>
      <w:lvlJc w:val="left"/>
    </w:lvl>
    <w:lvl w:ilvl="2">
      <w:start w:val="1"/>
      <w:numFmt w:val="none"/>
      <w:lvlText w:val="%3"/>
      <w:lvlJc w:val="left"/>
    </w:lvl>
    <w:lvl w:ilvl="3">
      <w:start w:val="1"/>
      <w:numFmt w:val="none"/>
      <w:lvlText w:val="%4"/>
      <w:lvlJc w:val="left"/>
    </w:lvl>
    <w:lvl w:ilvl="4">
      <w:start w:val="1"/>
      <w:numFmt w:val="none"/>
      <w:lvlText w:val="%5"/>
      <w:lvlJc w:val="left"/>
    </w:lvl>
    <w:lvl w:ilvl="5">
      <w:start w:val="1"/>
      <w:numFmt w:val="none"/>
      <w:lvlText w:val="%6"/>
      <w:lvlJc w:val="left"/>
    </w:lvl>
    <w:lvl w:ilvl="6">
      <w:start w:val="1"/>
      <w:numFmt w:val="none"/>
      <w:lvlText w:val="%7"/>
      <w:lvlJc w:val="left"/>
    </w:lvl>
    <w:lvl w:ilvl="7">
      <w:start w:val="1"/>
      <w:numFmt w:val="none"/>
      <w:lvlText w:val="%8"/>
      <w:lvlJc w:val="left"/>
    </w:lvl>
    <w:lvl w:ilvl="8">
      <w:start w:val="1"/>
      <w:numFmt w:val="none"/>
      <w:lvlText w:val="%9"/>
      <w:lvlJc w:val="left"/>
    </w:lvl>
  </w:abstractNum>
  <w:abstractNum w:abstractNumId="87">
    <w:nsid w:val="7B007C48"/>
    <w:multiLevelType w:val="hybridMultilevel"/>
    <w:tmpl w:val="4D96F7C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8">
    <w:nsid w:val="7D625E7F"/>
    <w:multiLevelType w:val="hybridMultilevel"/>
    <w:tmpl w:val="EF621CC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9">
    <w:nsid w:val="7F263202"/>
    <w:multiLevelType w:val="hybridMultilevel"/>
    <w:tmpl w:val="8876B57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8"/>
  </w:num>
  <w:num w:numId="2">
    <w:abstractNumId w:val="66"/>
  </w:num>
  <w:num w:numId="3">
    <w:abstractNumId w:val="75"/>
  </w:num>
  <w:num w:numId="4">
    <w:abstractNumId w:val="18"/>
  </w:num>
  <w:num w:numId="5">
    <w:abstractNumId w:val="60"/>
  </w:num>
  <w:num w:numId="6">
    <w:abstractNumId w:val="38"/>
    <w:lvlOverride w:ilvl="0">
      <w:startOverride w:val="1"/>
    </w:lvlOverride>
  </w:num>
  <w:num w:numId="7">
    <w:abstractNumId w:val="6"/>
  </w:num>
  <w:num w:numId="8">
    <w:abstractNumId w:val="62"/>
  </w:num>
  <w:num w:numId="9">
    <w:abstractNumId w:val="67"/>
  </w:num>
  <w:num w:numId="10">
    <w:abstractNumId w:val="50"/>
  </w:num>
  <w:num w:numId="11">
    <w:abstractNumId w:val="20"/>
  </w:num>
  <w:num w:numId="12">
    <w:abstractNumId w:val="26"/>
  </w:num>
  <w:num w:numId="13">
    <w:abstractNumId w:val="41"/>
  </w:num>
  <w:num w:numId="14">
    <w:abstractNumId w:val="69"/>
  </w:num>
  <w:num w:numId="15">
    <w:abstractNumId w:val="16"/>
  </w:num>
  <w:num w:numId="16">
    <w:abstractNumId w:val="11"/>
  </w:num>
  <w:num w:numId="17">
    <w:abstractNumId w:val="45"/>
  </w:num>
  <w:num w:numId="18">
    <w:abstractNumId w:val="0"/>
  </w:num>
  <w:num w:numId="19">
    <w:abstractNumId w:val="83"/>
  </w:num>
  <w:num w:numId="20">
    <w:abstractNumId w:val="9"/>
  </w:num>
  <w:num w:numId="21">
    <w:abstractNumId w:val="12"/>
  </w:num>
  <w:num w:numId="22">
    <w:abstractNumId w:val="19"/>
  </w:num>
  <w:num w:numId="23">
    <w:abstractNumId w:val="3"/>
  </w:num>
  <w:num w:numId="24">
    <w:abstractNumId w:val="27"/>
  </w:num>
  <w:num w:numId="25">
    <w:abstractNumId w:val="86"/>
  </w:num>
  <w:num w:numId="26">
    <w:abstractNumId w:val="61"/>
  </w:num>
  <w:num w:numId="27">
    <w:abstractNumId w:val="73"/>
  </w:num>
  <w:num w:numId="28">
    <w:abstractNumId w:val="70"/>
  </w:num>
  <w:num w:numId="29">
    <w:abstractNumId w:val="40"/>
  </w:num>
  <w:num w:numId="30">
    <w:abstractNumId w:val="15"/>
  </w:num>
  <w:num w:numId="31">
    <w:abstractNumId w:val="7"/>
  </w:num>
  <w:num w:numId="32">
    <w:abstractNumId w:val="80"/>
  </w:num>
  <w:num w:numId="33">
    <w:abstractNumId w:val="58"/>
  </w:num>
  <w:num w:numId="34">
    <w:abstractNumId w:val="63"/>
  </w:num>
  <w:num w:numId="35">
    <w:abstractNumId w:val="76"/>
  </w:num>
  <w:num w:numId="36">
    <w:abstractNumId w:val="74"/>
  </w:num>
  <w:num w:numId="37">
    <w:abstractNumId w:val="46"/>
  </w:num>
  <w:num w:numId="38">
    <w:abstractNumId w:val="4"/>
  </w:num>
  <w:num w:numId="39">
    <w:abstractNumId w:val="35"/>
  </w:num>
  <w:num w:numId="40">
    <w:abstractNumId w:val="51"/>
  </w:num>
  <w:num w:numId="41">
    <w:abstractNumId w:val="54"/>
  </w:num>
  <w:num w:numId="42">
    <w:abstractNumId w:val="82"/>
  </w:num>
  <w:num w:numId="43">
    <w:abstractNumId w:val="52"/>
  </w:num>
  <w:num w:numId="44">
    <w:abstractNumId w:val="36"/>
  </w:num>
  <w:num w:numId="45">
    <w:abstractNumId w:val="39"/>
  </w:num>
  <w:num w:numId="46">
    <w:abstractNumId w:val="13"/>
  </w:num>
  <w:num w:numId="47">
    <w:abstractNumId w:val="17"/>
  </w:num>
  <w:num w:numId="48">
    <w:abstractNumId w:val="2"/>
  </w:num>
  <w:num w:numId="49">
    <w:abstractNumId w:val="30"/>
  </w:num>
  <w:num w:numId="50">
    <w:abstractNumId w:val="72"/>
  </w:num>
  <w:num w:numId="51">
    <w:abstractNumId w:val="79"/>
  </w:num>
  <w:num w:numId="52">
    <w:abstractNumId w:val="5"/>
  </w:num>
  <w:num w:numId="53">
    <w:abstractNumId w:val="34"/>
  </w:num>
  <w:num w:numId="54">
    <w:abstractNumId w:val="10"/>
  </w:num>
  <w:num w:numId="55">
    <w:abstractNumId w:val="25"/>
  </w:num>
  <w:num w:numId="56">
    <w:abstractNumId w:val="32"/>
  </w:num>
  <w:num w:numId="57">
    <w:abstractNumId w:val="24"/>
  </w:num>
  <w:num w:numId="58">
    <w:abstractNumId w:val="57"/>
  </w:num>
  <w:num w:numId="59">
    <w:abstractNumId w:val="65"/>
  </w:num>
  <w:num w:numId="60">
    <w:abstractNumId w:val="47"/>
  </w:num>
  <w:num w:numId="61">
    <w:abstractNumId w:val="1"/>
  </w:num>
  <w:num w:numId="62">
    <w:abstractNumId w:val="55"/>
  </w:num>
  <w:num w:numId="63">
    <w:abstractNumId w:val="23"/>
  </w:num>
  <w:num w:numId="64">
    <w:abstractNumId w:val="88"/>
  </w:num>
  <w:num w:numId="65">
    <w:abstractNumId w:val="49"/>
  </w:num>
  <w:num w:numId="66">
    <w:abstractNumId w:val="53"/>
  </w:num>
  <w:num w:numId="67">
    <w:abstractNumId w:val="37"/>
  </w:num>
  <w:num w:numId="68">
    <w:abstractNumId w:val="28"/>
  </w:num>
  <w:num w:numId="69">
    <w:abstractNumId w:val="29"/>
  </w:num>
  <w:num w:numId="70">
    <w:abstractNumId w:val="77"/>
  </w:num>
  <w:num w:numId="71">
    <w:abstractNumId w:val="42"/>
  </w:num>
  <w:num w:numId="72">
    <w:abstractNumId w:val="68"/>
  </w:num>
  <w:num w:numId="73">
    <w:abstractNumId w:val="81"/>
  </w:num>
  <w:num w:numId="74">
    <w:abstractNumId w:val="71"/>
  </w:num>
  <w:num w:numId="75">
    <w:abstractNumId w:val="78"/>
  </w:num>
  <w:num w:numId="76">
    <w:abstractNumId w:val="87"/>
  </w:num>
  <w:num w:numId="77">
    <w:abstractNumId w:val="33"/>
  </w:num>
  <w:num w:numId="78">
    <w:abstractNumId w:val="59"/>
  </w:num>
  <w:num w:numId="79">
    <w:abstractNumId w:val="14"/>
  </w:num>
  <w:num w:numId="80">
    <w:abstractNumId w:val="64"/>
  </w:num>
  <w:num w:numId="81">
    <w:abstractNumId w:val="44"/>
  </w:num>
  <w:num w:numId="82">
    <w:abstractNumId w:val="56"/>
  </w:num>
  <w:num w:numId="83">
    <w:abstractNumId w:val="21"/>
  </w:num>
  <w:num w:numId="84">
    <w:abstractNumId w:val="84"/>
  </w:num>
  <w:num w:numId="85">
    <w:abstractNumId w:val="31"/>
  </w:num>
  <w:num w:numId="86">
    <w:abstractNumId w:val="8"/>
  </w:num>
  <w:num w:numId="87">
    <w:abstractNumId w:val="22"/>
  </w:num>
  <w:num w:numId="88">
    <w:abstractNumId w:val="89"/>
  </w:num>
  <w:num w:numId="89">
    <w:abstractNumId w:val="43"/>
  </w:num>
  <w:num w:numId="90">
    <w:abstractNumId w:val="85"/>
  </w:num>
  <w:numIdMacAtCleanup w:val="9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908F3"/>
    <w:rsid w:val="004908F3"/>
    <w:rsid w:val="005C1335"/>
    <w:rsid w:val="00E24BA5"/>
    <w:rsid w:val="00F730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24BA5"/>
  </w:style>
  <w:style w:type="paragraph" w:styleId="1">
    <w:name w:val="heading 1"/>
    <w:basedOn w:val="a0"/>
    <w:next w:val="a0"/>
    <w:link w:val="10"/>
    <w:qFormat/>
    <w:rsid w:val="004908F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paragraph" w:styleId="2">
    <w:name w:val="heading 2"/>
    <w:basedOn w:val="a0"/>
    <w:link w:val="20"/>
    <w:qFormat/>
    <w:rsid w:val="004908F3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uiPriority w:val="9"/>
    <w:qFormat/>
    <w:rsid w:val="004908F3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6">
    <w:name w:val="heading 6"/>
    <w:basedOn w:val="a0"/>
    <w:next w:val="a0"/>
    <w:link w:val="60"/>
    <w:qFormat/>
    <w:rsid w:val="004908F3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4908F3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1"/>
    <w:link w:val="2"/>
    <w:rsid w:val="004908F3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uiPriority w:val="9"/>
    <w:rsid w:val="004908F3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4908F3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apple-converted-space">
    <w:name w:val="apple-converted-space"/>
    <w:basedOn w:val="a1"/>
    <w:rsid w:val="004908F3"/>
  </w:style>
  <w:style w:type="character" w:styleId="a4">
    <w:name w:val="Strong"/>
    <w:basedOn w:val="a1"/>
    <w:qFormat/>
    <w:rsid w:val="004908F3"/>
    <w:rPr>
      <w:b/>
      <w:bCs/>
    </w:rPr>
  </w:style>
  <w:style w:type="character" w:customStyle="1" w:styleId="dash0410043104370430044600200441043f04380441043a0430char1">
    <w:name w:val="dash0410_0431_0437_0430_0446_0020_0441_043f_0438_0441_043a_0430__char1"/>
    <w:rsid w:val="004908F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4908F3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rsid w:val="004908F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4908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4908F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4908F3"/>
    <w:pPr>
      <w:spacing w:after="120" w:line="240" w:lineRule="auto"/>
      <w:ind w:left="28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4908F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4908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Абзац списка1"/>
    <w:basedOn w:val="a0"/>
    <w:link w:val="ListParagraphChar"/>
    <w:rsid w:val="004908F3"/>
    <w:pPr>
      <w:spacing w:after="0" w:line="240" w:lineRule="auto"/>
      <w:ind w:left="720"/>
      <w:contextualSpacing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ListParagraphChar">
    <w:name w:val="List Paragraph Char"/>
    <w:link w:val="11"/>
    <w:locked/>
    <w:rsid w:val="004908F3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4908F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5">
    <w:name w:val="Subtitle"/>
    <w:basedOn w:val="a0"/>
    <w:next w:val="a0"/>
    <w:link w:val="a6"/>
    <w:qFormat/>
    <w:rsid w:val="004908F3"/>
    <w:pPr>
      <w:numPr>
        <w:ilvl w:val="1"/>
      </w:numPr>
    </w:pPr>
    <w:rPr>
      <w:rFonts w:ascii="Cambria" w:eastAsia="Calibri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a6">
    <w:name w:val="Подзаголовок Знак"/>
    <w:basedOn w:val="a1"/>
    <w:link w:val="a5"/>
    <w:rsid w:val="004908F3"/>
    <w:rPr>
      <w:rFonts w:ascii="Cambria" w:eastAsia="Calibri" w:hAnsi="Cambria" w:cs="Times New Roman"/>
      <w:i/>
      <w:iCs/>
      <w:color w:val="4F81BD"/>
      <w:spacing w:val="15"/>
      <w:sz w:val="24"/>
      <w:szCs w:val="24"/>
      <w:lang w:eastAsia="ru-RU"/>
    </w:rPr>
  </w:style>
  <w:style w:type="table" w:styleId="a7">
    <w:name w:val="Table Grid"/>
    <w:basedOn w:val="a2"/>
    <w:uiPriority w:val="59"/>
    <w:rsid w:val="004908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footnote reference"/>
    <w:basedOn w:val="a1"/>
    <w:rsid w:val="004908F3"/>
    <w:rPr>
      <w:vertAlign w:val="superscript"/>
    </w:rPr>
  </w:style>
  <w:style w:type="paragraph" w:styleId="a9">
    <w:name w:val="footnote text"/>
    <w:aliases w:val="Знак6,F1"/>
    <w:basedOn w:val="a0"/>
    <w:link w:val="aa"/>
    <w:rsid w:val="004908F3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aa">
    <w:name w:val="Текст сноски Знак"/>
    <w:aliases w:val="Знак6 Знак1,F1 Знак"/>
    <w:basedOn w:val="a1"/>
    <w:link w:val="a9"/>
    <w:rsid w:val="004908F3"/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b"/>
    <w:link w:val="ac"/>
    <w:rsid w:val="004908F3"/>
    <w:pPr>
      <w:numPr>
        <w:numId w:val="6"/>
      </w:numPr>
      <w:jc w:val="both"/>
    </w:pPr>
    <w:rPr>
      <w:rFonts w:ascii="Arial Narrow" w:hAnsi="Arial Narrow"/>
      <w:sz w:val="18"/>
      <w:szCs w:val="18"/>
    </w:rPr>
  </w:style>
  <w:style w:type="character" w:customStyle="1" w:styleId="ac">
    <w:name w:val="НОМЕРА Знак"/>
    <w:link w:val="a"/>
    <w:locked/>
    <w:rsid w:val="004908F3"/>
    <w:rPr>
      <w:rFonts w:ascii="Arial Narrow" w:eastAsia="Times New Roman" w:hAnsi="Arial Narrow" w:cs="Times New Roman"/>
      <w:sz w:val="18"/>
      <w:szCs w:val="18"/>
      <w:lang w:eastAsia="ru-RU"/>
    </w:rPr>
  </w:style>
  <w:style w:type="paragraph" w:styleId="ab">
    <w:name w:val="Normal (Web)"/>
    <w:basedOn w:val="a0"/>
    <w:rsid w:val="004908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List Paragraph"/>
    <w:basedOn w:val="a0"/>
    <w:link w:val="ae"/>
    <w:uiPriority w:val="34"/>
    <w:qFormat/>
    <w:rsid w:val="004908F3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ae">
    <w:name w:val="Абзац списка Знак"/>
    <w:link w:val="ad"/>
    <w:uiPriority w:val="99"/>
    <w:locked/>
    <w:rsid w:val="004908F3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61">
    <w:name w:val="Знак6 Знак"/>
    <w:aliases w:val="F1 Знак Знак"/>
    <w:basedOn w:val="a1"/>
    <w:rsid w:val="004908F3"/>
  </w:style>
  <w:style w:type="character" w:styleId="af">
    <w:name w:val="Hyperlink"/>
    <w:basedOn w:val="a1"/>
    <w:rsid w:val="004908F3"/>
    <w:rPr>
      <w:color w:val="0000FF"/>
      <w:u w:val="single"/>
    </w:rPr>
  </w:style>
  <w:style w:type="character" w:customStyle="1" w:styleId="spelle">
    <w:name w:val="spelle"/>
    <w:basedOn w:val="a1"/>
    <w:rsid w:val="004908F3"/>
  </w:style>
  <w:style w:type="paragraph" w:styleId="af0">
    <w:name w:val="No Spacing"/>
    <w:uiPriority w:val="1"/>
    <w:qFormat/>
    <w:rsid w:val="004908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Placeholder Text"/>
    <w:basedOn w:val="a1"/>
    <w:uiPriority w:val="99"/>
    <w:rsid w:val="004908F3"/>
    <w:rPr>
      <w:color w:val="808080"/>
    </w:rPr>
  </w:style>
  <w:style w:type="paragraph" w:styleId="af2">
    <w:name w:val="Balloon Text"/>
    <w:basedOn w:val="a0"/>
    <w:link w:val="af3"/>
    <w:uiPriority w:val="99"/>
    <w:rsid w:val="004908F3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3">
    <w:name w:val="Текст выноски Знак"/>
    <w:basedOn w:val="a1"/>
    <w:link w:val="af2"/>
    <w:uiPriority w:val="99"/>
    <w:rsid w:val="004908F3"/>
    <w:rPr>
      <w:rFonts w:ascii="Tahoma" w:eastAsia="Times New Roman" w:hAnsi="Tahoma" w:cs="Tahoma"/>
      <w:sz w:val="16"/>
      <w:szCs w:val="16"/>
      <w:lang w:eastAsia="ru-RU"/>
    </w:rPr>
  </w:style>
  <w:style w:type="numbering" w:customStyle="1" w:styleId="12">
    <w:name w:val="Нет списка1"/>
    <w:next w:val="a3"/>
    <w:uiPriority w:val="99"/>
    <w:semiHidden/>
    <w:unhideWhenUsed/>
    <w:rsid w:val="004908F3"/>
  </w:style>
  <w:style w:type="paragraph" w:styleId="21">
    <w:name w:val="Body Text Indent 2"/>
    <w:basedOn w:val="a0"/>
    <w:link w:val="22"/>
    <w:rsid w:val="004908F3"/>
    <w:pPr>
      <w:widowControl w:val="0"/>
      <w:autoSpaceDE w:val="0"/>
      <w:autoSpaceDN w:val="0"/>
      <w:adjustRightInd w:val="0"/>
      <w:spacing w:after="120" w:line="480" w:lineRule="auto"/>
      <w:ind w:left="283" w:firstLine="720"/>
      <w:jc w:val="both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22">
    <w:name w:val="Основной текст с отступом 2 Знак"/>
    <w:basedOn w:val="a1"/>
    <w:link w:val="21"/>
    <w:rsid w:val="004908F3"/>
    <w:rPr>
      <w:rFonts w:ascii="Arial" w:eastAsia="Times New Roman" w:hAnsi="Arial" w:cs="Arial"/>
      <w:sz w:val="20"/>
      <w:szCs w:val="20"/>
      <w:lang w:eastAsia="ru-RU"/>
    </w:rPr>
  </w:style>
  <w:style w:type="paragraph" w:customStyle="1" w:styleId="Style4">
    <w:name w:val="Style4"/>
    <w:basedOn w:val="a0"/>
    <w:rsid w:val="004908F3"/>
    <w:pPr>
      <w:widowControl w:val="0"/>
      <w:autoSpaceDE w:val="0"/>
      <w:autoSpaceDN w:val="0"/>
      <w:adjustRightInd w:val="0"/>
      <w:spacing w:after="0" w:line="220" w:lineRule="exact"/>
      <w:ind w:firstLine="51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3">
    <w:name w:val="Font Style43"/>
    <w:rsid w:val="004908F3"/>
    <w:rPr>
      <w:rFonts w:ascii="Times New Roman" w:hAnsi="Times New Roman"/>
      <w:sz w:val="18"/>
    </w:rPr>
  </w:style>
  <w:style w:type="paragraph" w:customStyle="1" w:styleId="Style6">
    <w:name w:val="Style6"/>
    <w:basedOn w:val="a0"/>
    <w:rsid w:val="004908F3"/>
    <w:pPr>
      <w:widowControl w:val="0"/>
      <w:autoSpaceDE w:val="0"/>
      <w:autoSpaceDN w:val="0"/>
      <w:adjustRightInd w:val="0"/>
      <w:spacing w:after="0" w:line="223" w:lineRule="exact"/>
      <w:ind w:firstLine="49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header"/>
    <w:basedOn w:val="a0"/>
    <w:link w:val="af5"/>
    <w:uiPriority w:val="99"/>
    <w:rsid w:val="004908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5">
    <w:name w:val="Верхний колонтитул Знак"/>
    <w:basedOn w:val="a1"/>
    <w:link w:val="af4"/>
    <w:uiPriority w:val="99"/>
    <w:rsid w:val="004908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footer"/>
    <w:basedOn w:val="a0"/>
    <w:link w:val="af7"/>
    <w:uiPriority w:val="99"/>
    <w:rsid w:val="004908F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7">
    <w:name w:val="Нижний колонтитул Знак"/>
    <w:basedOn w:val="a1"/>
    <w:link w:val="af6"/>
    <w:uiPriority w:val="99"/>
    <w:rsid w:val="004908F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8">
    <w:name w:val="Emphasis"/>
    <w:qFormat/>
    <w:rsid w:val="004908F3"/>
    <w:rPr>
      <w:rFonts w:cs="Times New Roman"/>
      <w:i/>
      <w:iCs/>
    </w:rPr>
  </w:style>
  <w:style w:type="paragraph" w:styleId="af9">
    <w:name w:val="Body Text"/>
    <w:basedOn w:val="a0"/>
    <w:link w:val="afa"/>
    <w:rsid w:val="004908F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a">
    <w:name w:val="Основной текст Знак"/>
    <w:basedOn w:val="a1"/>
    <w:link w:val="af9"/>
    <w:rsid w:val="004908F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">
    <w:name w:val="Основной текст (8)_"/>
    <w:link w:val="80"/>
    <w:locked/>
    <w:rsid w:val="004908F3"/>
    <w:rPr>
      <w:shd w:val="clear" w:color="auto" w:fill="FFFFFF"/>
    </w:rPr>
  </w:style>
  <w:style w:type="paragraph" w:customStyle="1" w:styleId="80">
    <w:name w:val="Основной текст (8)"/>
    <w:basedOn w:val="a0"/>
    <w:link w:val="8"/>
    <w:rsid w:val="004908F3"/>
    <w:pPr>
      <w:shd w:val="clear" w:color="auto" w:fill="FFFFFF"/>
      <w:spacing w:before="180" w:after="0" w:line="280" w:lineRule="exact"/>
      <w:jc w:val="both"/>
    </w:pPr>
  </w:style>
  <w:style w:type="character" w:customStyle="1" w:styleId="812">
    <w:name w:val="Основной текст (8) + 12"/>
    <w:aliases w:val="5 pt22,Полужирный13"/>
    <w:rsid w:val="004908F3"/>
    <w:rPr>
      <w:rFonts w:ascii="Times New Roman" w:hAnsi="Times New Roman"/>
      <w:b/>
      <w:spacing w:val="0"/>
      <w:sz w:val="25"/>
      <w:shd w:val="clear" w:color="auto" w:fill="FFFFFF"/>
    </w:rPr>
  </w:style>
  <w:style w:type="character" w:customStyle="1" w:styleId="31">
    <w:name w:val="Заголовок №3_"/>
    <w:link w:val="310"/>
    <w:locked/>
    <w:rsid w:val="004908F3"/>
    <w:rPr>
      <w:b/>
      <w:shd w:val="clear" w:color="auto" w:fill="FFFFFF"/>
    </w:rPr>
  </w:style>
  <w:style w:type="paragraph" w:customStyle="1" w:styleId="310">
    <w:name w:val="Заголовок №31"/>
    <w:basedOn w:val="a0"/>
    <w:link w:val="31"/>
    <w:rsid w:val="004908F3"/>
    <w:pPr>
      <w:shd w:val="clear" w:color="auto" w:fill="FFFFFF"/>
      <w:spacing w:after="0" w:line="211" w:lineRule="exact"/>
      <w:jc w:val="both"/>
      <w:outlineLvl w:val="2"/>
    </w:pPr>
    <w:rPr>
      <w:b/>
    </w:rPr>
  </w:style>
  <w:style w:type="character" w:customStyle="1" w:styleId="36">
    <w:name w:val="Заголовок №36"/>
    <w:rsid w:val="004908F3"/>
    <w:rPr>
      <w:rFonts w:ascii="Times New Roman" w:hAnsi="Times New Roman"/>
      <w:spacing w:val="0"/>
      <w:sz w:val="22"/>
      <w:shd w:val="clear" w:color="auto" w:fill="FFFFFF"/>
    </w:rPr>
  </w:style>
  <w:style w:type="character" w:customStyle="1" w:styleId="9">
    <w:name w:val="Заголовок №9_"/>
    <w:link w:val="90"/>
    <w:locked/>
    <w:rsid w:val="004908F3"/>
    <w:rPr>
      <w:b/>
      <w:sz w:val="25"/>
      <w:shd w:val="clear" w:color="auto" w:fill="FFFFFF"/>
    </w:rPr>
  </w:style>
  <w:style w:type="paragraph" w:customStyle="1" w:styleId="90">
    <w:name w:val="Заголовок №9"/>
    <w:basedOn w:val="a0"/>
    <w:link w:val="9"/>
    <w:rsid w:val="004908F3"/>
    <w:pPr>
      <w:shd w:val="clear" w:color="auto" w:fill="FFFFFF"/>
      <w:spacing w:after="0" w:line="277" w:lineRule="exact"/>
      <w:jc w:val="both"/>
      <w:outlineLvl w:val="8"/>
    </w:pPr>
    <w:rPr>
      <w:b/>
      <w:sz w:val="25"/>
    </w:rPr>
  </w:style>
  <w:style w:type="paragraph" w:customStyle="1" w:styleId="Default">
    <w:name w:val="Default"/>
    <w:rsid w:val="004908F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FontStyle60">
    <w:name w:val="Font Style60"/>
    <w:uiPriority w:val="99"/>
    <w:rsid w:val="004908F3"/>
    <w:rPr>
      <w:rFonts w:ascii="Segoe UI" w:hAnsi="Segoe UI" w:cs="Segoe UI"/>
      <w:b/>
      <w:bCs/>
      <w:sz w:val="16"/>
      <w:szCs w:val="16"/>
    </w:rPr>
  </w:style>
  <w:style w:type="paragraph" w:customStyle="1" w:styleId="Style26">
    <w:name w:val="Style26"/>
    <w:basedOn w:val="a0"/>
    <w:uiPriority w:val="99"/>
    <w:rsid w:val="004908F3"/>
    <w:pPr>
      <w:widowControl w:val="0"/>
      <w:autoSpaceDE w:val="0"/>
      <w:autoSpaceDN w:val="0"/>
      <w:adjustRightInd w:val="0"/>
      <w:spacing w:after="0" w:line="182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4">
    <w:name w:val="Font Style44"/>
    <w:uiPriority w:val="99"/>
    <w:rsid w:val="004908F3"/>
    <w:rPr>
      <w:rFonts w:ascii="Times New Roman" w:hAnsi="Times New Roman" w:cs="Times New Roman"/>
      <w:sz w:val="18"/>
      <w:szCs w:val="18"/>
    </w:rPr>
  </w:style>
  <w:style w:type="character" w:customStyle="1" w:styleId="FontStyle51">
    <w:name w:val="Font Style51"/>
    <w:uiPriority w:val="99"/>
    <w:rsid w:val="004908F3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0"/>
    <w:basedOn w:val="a0"/>
    <w:uiPriority w:val="99"/>
    <w:rsid w:val="004908F3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1">
    <w:name w:val="Font Style61"/>
    <w:uiPriority w:val="99"/>
    <w:rsid w:val="004908F3"/>
    <w:rPr>
      <w:rFonts w:ascii="Segoe UI" w:hAnsi="Segoe UI" w:cs="Segoe UI"/>
      <w:sz w:val="16"/>
      <w:szCs w:val="16"/>
    </w:rPr>
  </w:style>
  <w:style w:type="paragraph" w:customStyle="1" w:styleId="msonospacing0">
    <w:name w:val="msonospacing"/>
    <w:rsid w:val="005C1335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sdamgia.ru/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yperlink" Target="http://alexlarin.net/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.fipi.ru/" TargetMode="Externa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hyperlink" Target="http://school-collection.edu.ru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fcior.edu.ru/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08</Pages>
  <Words>29067</Words>
  <Characters>165686</Characters>
  <Application>Microsoft Office Word</Application>
  <DocSecurity>0</DocSecurity>
  <Lines>1380</Lines>
  <Paragraphs>3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3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0-12-09T06:22:00Z</dcterms:created>
  <dcterms:modified xsi:type="dcterms:W3CDTF">2020-12-09T06:36:00Z</dcterms:modified>
</cp:coreProperties>
</file>